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6" r:id="rId4"/>
    <p:sldId id="270" r:id="rId5"/>
    <p:sldId id="262" r:id="rId6"/>
    <p:sldId id="259" r:id="rId7"/>
    <p:sldId id="263" r:id="rId8"/>
    <p:sldId id="260" r:id="rId9"/>
    <p:sldId id="273" r:id="rId10"/>
    <p:sldId id="264" r:id="rId11"/>
    <p:sldId id="268" r:id="rId12"/>
    <p:sldId id="269" r:id="rId13"/>
    <p:sldId id="265" r:id="rId14"/>
  </p:sldIdLst>
  <p:sldSz cx="18288000" cy="10287000"/>
  <p:notesSz cx="6858000" cy="9144000"/>
  <p:embeddedFontLst>
    <p:embeddedFont>
      <p:font typeface="#9Slide05 Brannboll Ny" panose="02000000000000000000" pitchFamily="2" charset="77"/>
      <p:regular r:id="rId16"/>
    </p:embeddedFont>
    <p:embeddedFont>
      <p:font typeface="#9Slide05 SVNMonday" pitchFamily="2" charset="77"/>
      <p:regular r:id="rId17"/>
    </p:embeddedFon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ambria Math" panose="02040503050406030204" pitchFamily="18" charset="0"/>
      <p:regular r:id="rId22"/>
    </p:embeddedFont>
    <p:embeddedFont>
      <p:font typeface="Livvic Bold Bold" pitchFamily="2" charset="77"/>
      <p:regular r:id="rId23"/>
    </p:embeddedFont>
    <p:embeddedFont>
      <p:font typeface="SVN-FFF Tusj" panose="02040802050405020203" pitchFamily="18" charset="0"/>
      <p:regular r:id="rId24"/>
    </p:embeddedFont>
    <p:embeddedFont>
      <p:font typeface="UVN Bai Sau Nhe" pitchFamily="82" charset="0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918C"/>
    <a:srgbClr val="D5B1DF"/>
    <a:srgbClr val="BABAD6"/>
    <a:srgbClr val="89E3F7"/>
    <a:srgbClr val="DC347A"/>
    <a:srgbClr val="FFFF99"/>
    <a:srgbClr val="FCC85E"/>
    <a:srgbClr val="D6EBC7"/>
    <a:srgbClr val="EA7565"/>
    <a:srgbClr val="C9E5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1" autoAdjust="0"/>
    <p:restoredTop sz="94673" autoAdjust="0"/>
  </p:normalViewPr>
  <p:slideViewPr>
    <p:cSldViewPr>
      <p:cViewPr varScale="1">
        <p:scale>
          <a:sx n="60" d="100"/>
          <a:sy n="60" d="100"/>
        </p:scale>
        <p:origin x="184" y="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18B168-C184-4C3F-9E26-F3820D6987BC}" type="datetimeFigureOut">
              <a:rPr lang="en-US" smtClean="0"/>
              <a:t>4/3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5AE3EE-3CC9-4C9B-8C46-9016EFA94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3324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tps://www.youtube.com/watch?v=y_PvFp1037ghttps://www.youtube.com/watch?v=y_PvFp1037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5AE3EE-3CC9-4C9B-8C46-9016EFA94F7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2196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www.facebook.com/teamKTUTS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3D7C3DA9-C443-4A8A-903D-9FC5827203D3}"/>
              </a:ext>
            </a:extLst>
          </p:cNvPr>
          <p:cNvSpPr txBox="1"/>
          <p:nvPr userDrawn="1"/>
        </p:nvSpPr>
        <p:spPr>
          <a:xfrm>
            <a:off x="17442448" y="0"/>
            <a:ext cx="845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latin typeface="UVN Bai Sau Nhe" panose="04030405020802020C03" pitchFamily="82" charset="0"/>
              </a:rPr>
              <a:t>KTU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E583EC-3812-4F2F-81E4-39AB12B07F9D}"/>
              </a:ext>
            </a:extLst>
          </p:cNvPr>
          <p:cNvSpPr txBox="1"/>
          <p:nvPr userDrawn="1"/>
        </p:nvSpPr>
        <p:spPr>
          <a:xfrm>
            <a:off x="0" y="9886890"/>
            <a:ext cx="845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latin typeface="UVN Bai Sau Nhe" panose="04030405020802020C03" pitchFamily="82" charset="0"/>
              </a:rPr>
              <a:t>KTUT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D5473F-1735-4B30-AAE4-602D63A9ABA8}"/>
              </a:ext>
            </a:extLst>
          </p:cNvPr>
          <p:cNvSpPr txBox="1"/>
          <p:nvPr userDrawn="1"/>
        </p:nvSpPr>
        <p:spPr>
          <a:xfrm>
            <a:off x="-9144000" y="14744700"/>
            <a:ext cx="845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chemeClr val="bg1">
                    <a:lumMod val="95000"/>
                  </a:schemeClr>
                </a:solidFill>
                <a:latin typeface="UVN Bai Sau Nhe" panose="04030405020802020C03" pitchFamily="82" charset="0"/>
              </a:rPr>
              <a:t>KTUTS</a:t>
            </a:r>
          </a:p>
        </p:txBody>
      </p:sp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3A1F5054-A5A9-477C-83E2-7FDB441C0E67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13451987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0FC9CB24-638F-4EBC-8E16-8DF8CFBCC05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44240" y="12822214"/>
            <a:ext cx="1881378" cy="1625303"/>
          </a:xfrm>
          <a:prstGeom prst="rect">
            <a:avLst/>
          </a:prstGeom>
        </p:spPr>
      </p:pic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id="{7C703F80-574F-43DA-87AA-17FEDEA535A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4160" y="-12334095"/>
            <a:ext cx="1881378" cy="1625303"/>
          </a:xfrm>
          <a:prstGeom prst="rect">
            <a:avLst/>
          </a:prstGeom>
        </p:spPr>
      </p:pic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49FBEBA6-5AA5-4551-898F-6A0309F5BE45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163671" y="-12151217"/>
            <a:ext cx="1881378" cy="162530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AC4932A-4405-44AF-BB24-D17F56155C49}"/>
              </a:ext>
            </a:extLst>
          </p:cNvPr>
          <p:cNvSpPr txBox="1"/>
          <p:nvPr userDrawn="1"/>
        </p:nvSpPr>
        <p:spPr>
          <a:xfrm>
            <a:off x="5846775" y="14447517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www.facebook.com/teamKTU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TUTS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ĐT: 0922 645 654</a:t>
            </a:r>
          </a:p>
        </p:txBody>
      </p:sp>
      <p:pic>
        <p:nvPicPr>
          <p:cNvPr id="15" name="Picture 14" descr="A picture containing diagram&#10;&#10;Description automatically generated">
            <a:extLst>
              <a:ext uri="{FF2B5EF4-FFF2-40B4-BE49-F238E27FC236}">
                <a16:creationId xmlns:a16="http://schemas.microsoft.com/office/drawing/2014/main" id="{248E95B1-9CAE-42BB-AD7C-4CE4B1A0C72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7717" y="14096530"/>
            <a:ext cx="1881378" cy="162530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12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sv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1.png"/><Relationship Id="rId3" Type="http://schemas.openxmlformats.org/officeDocument/2006/relationships/image" Target="../media/image3.svg"/><Relationship Id="rId7" Type="http://schemas.openxmlformats.org/officeDocument/2006/relationships/image" Target="../media/image28.svg"/><Relationship Id="rId12" Type="http://schemas.openxmlformats.org/officeDocument/2006/relationships/image" Target="../media/image7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9.svg"/><Relationship Id="rId5" Type="http://schemas.openxmlformats.org/officeDocument/2006/relationships/image" Target="../media/image66.svg"/><Relationship Id="rId10" Type="http://schemas.openxmlformats.org/officeDocument/2006/relationships/image" Target="../media/image69.png"/><Relationship Id="rId4" Type="http://schemas.openxmlformats.org/officeDocument/2006/relationships/image" Target="../media/image65.png"/><Relationship Id="rId9" Type="http://schemas.openxmlformats.org/officeDocument/2006/relationships/image" Target="../media/image68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28.svg"/><Relationship Id="rId18" Type="http://schemas.microsoft.com/office/2007/relationships/hdphoto" Target="../media/hdphoto2.wdp"/><Relationship Id="rId3" Type="http://schemas.openxmlformats.org/officeDocument/2006/relationships/image" Target="../media/image3.svg"/><Relationship Id="rId7" Type="http://schemas.openxmlformats.org/officeDocument/2006/relationships/image" Target="../media/image75.svg"/><Relationship Id="rId12" Type="http://schemas.openxmlformats.org/officeDocument/2006/relationships/image" Target="../media/image27.png"/><Relationship Id="rId17" Type="http://schemas.openxmlformats.org/officeDocument/2006/relationships/image" Target="../media/image80.png"/><Relationship Id="rId2" Type="http://schemas.openxmlformats.org/officeDocument/2006/relationships/image" Target="../media/image2.png"/><Relationship Id="rId16" Type="http://schemas.microsoft.com/office/2007/relationships/hdphoto" Target="../media/hdphoto1.wdp"/><Relationship Id="rId20" Type="http://schemas.microsoft.com/office/2007/relationships/hdphoto" Target="../media/hdphoto3.wdp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78.png"/><Relationship Id="rId5" Type="http://schemas.openxmlformats.org/officeDocument/2006/relationships/image" Target="../media/image73.svg"/><Relationship Id="rId15" Type="http://schemas.openxmlformats.org/officeDocument/2006/relationships/image" Target="../media/image79.png"/><Relationship Id="rId10" Type="http://schemas.openxmlformats.org/officeDocument/2006/relationships/image" Target="../media/image77.png"/><Relationship Id="rId19" Type="http://schemas.openxmlformats.org/officeDocument/2006/relationships/image" Target="../media/image81.png"/><Relationship Id="rId4" Type="http://schemas.openxmlformats.org/officeDocument/2006/relationships/image" Target="../media/image72.png"/><Relationship Id="rId9" Type="http://schemas.openxmlformats.org/officeDocument/2006/relationships/image" Target="../media/image9.svg"/><Relationship Id="rId14" Type="http://schemas.openxmlformats.org/officeDocument/2006/relationships/image" Target="../media/image69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3.svg"/><Relationship Id="rId7" Type="http://schemas.openxmlformats.org/officeDocument/2006/relationships/image" Target="../media/image9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11" Type="http://schemas.openxmlformats.org/officeDocument/2006/relationships/image" Target="../media/image75.svg"/><Relationship Id="rId5" Type="http://schemas.openxmlformats.org/officeDocument/2006/relationships/image" Target="../media/image73.svg"/><Relationship Id="rId10" Type="http://schemas.openxmlformats.org/officeDocument/2006/relationships/image" Target="../media/image74.png"/><Relationship Id="rId4" Type="http://schemas.openxmlformats.org/officeDocument/2006/relationships/image" Target="../media/image72.png"/><Relationship Id="rId9" Type="http://schemas.openxmlformats.org/officeDocument/2006/relationships/image" Target="../media/image28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3.svg"/><Relationship Id="rId7" Type="http://schemas.openxmlformats.org/officeDocument/2006/relationships/image" Target="../media/image84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11" Type="http://schemas.openxmlformats.org/officeDocument/2006/relationships/image" Target="../media/image87.png"/><Relationship Id="rId5" Type="http://schemas.openxmlformats.org/officeDocument/2006/relationships/image" Target="../media/image5.svg"/><Relationship Id="rId10" Type="http://schemas.openxmlformats.org/officeDocument/2006/relationships/image" Target="../media/image86.pn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2.png"/><Relationship Id="rId3" Type="http://schemas.openxmlformats.org/officeDocument/2006/relationships/image" Target="../media/image3.svg"/><Relationship Id="rId7" Type="http://schemas.openxmlformats.org/officeDocument/2006/relationships/image" Target="../media/image17.sv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2.png"/><Relationship Id="rId16" Type="http://schemas.openxmlformats.org/officeDocument/2006/relationships/image" Target="../media/image25.sv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9.svg"/><Relationship Id="rId5" Type="http://schemas.openxmlformats.org/officeDocument/2006/relationships/image" Target="../media/image15.svg"/><Relationship Id="rId15" Type="http://schemas.openxmlformats.org/officeDocument/2006/relationships/image" Target="../media/image24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svg"/><Relationship Id="rId14" Type="http://schemas.openxmlformats.org/officeDocument/2006/relationships/image" Target="../media/image23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31.png"/><Relationship Id="rId3" Type="http://schemas.openxmlformats.org/officeDocument/2006/relationships/image" Target="../media/image3.svg"/><Relationship Id="rId7" Type="http://schemas.openxmlformats.org/officeDocument/2006/relationships/image" Target="../media/image15.svg"/><Relationship Id="rId12" Type="http://schemas.openxmlformats.org/officeDocument/2006/relationships/image" Target="../media/image30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29.png"/><Relationship Id="rId5" Type="http://schemas.openxmlformats.org/officeDocument/2006/relationships/image" Target="../media/image28.svg"/><Relationship Id="rId15" Type="http://schemas.openxmlformats.org/officeDocument/2006/relationships/image" Target="../media/image33.svg"/><Relationship Id="rId10" Type="http://schemas.openxmlformats.org/officeDocument/2006/relationships/image" Target="../media/image21.png"/><Relationship Id="rId4" Type="http://schemas.openxmlformats.org/officeDocument/2006/relationships/image" Target="../media/image27.png"/><Relationship Id="rId9" Type="http://schemas.openxmlformats.org/officeDocument/2006/relationships/image" Target="../media/image9.svg"/><Relationship Id="rId14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www.youtube.com/watch?v=y_PvFp1037ghttps://www.youtube.com/watch?v=y_PvFp1037g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svg"/><Relationship Id="rId3" Type="http://schemas.openxmlformats.org/officeDocument/2006/relationships/image" Target="../media/image3.svg"/><Relationship Id="rId7" Type="http://schemas.openxmlformats.org/officeDocument/2006/relationships/image" Target="../media/image36.svg"/><Relationship Id="rId12" Type="http://schemas.openxmlformats.org/officeDocument/2006/relationships/image" Target="../media/image41.png"/><Relationship Id="rId17" Type="http://schemas.openxmlformats.org/officeDocument/2006/relationships/image" Target="../media/image17.sv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28.svg"/><Relationship Id="rId15" Type="http://schemas.openxmlformats.org/officeDocument/2006/relationships/image" Target="../media/image44.svg"/><Relationship Id="rId10" Type="http://schemas.openxmlformats.org/officeDocument/2006/relationships/image" Target="../media/image39.png"/><Relationship Id="rId4" Type="http://schemas.openxmlformats.org/officeDocument/2006/relationships/image" Target="../media/image27.png"/><Relationship Id="rId9" Type="http://schemas.openxmlformats.org/officeDocument/2006/relationships/image" Target="../media/image38.svg"/><Relationship Id="rId14" Type="http://schemas.openxmlformats.org/officeDocument/2006/relationships/image" Target="../media/image4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svg"/><Relationship Id="rId13" Type="http://schemas.openxmlformats.org/officeDocument/2006/relationships/image" Target="../media/image50.png"/><Relationship Id="rId3" Type="http://schemas.openxmlformats.org/officeDocument/2006/relationships/audio" Target="../media/audio1.wav"/><Relationship Id="rId7" Type="http://schemas.openxmlformats.org/officeDocument/2006/relationships/image" Target="../media/image47.png"/><Relationship Id="rId12" Type="http://schemas.openxmlformats.org/officeDocument/2006/relationships/image" Target="../media/image38.svg"/><Relationship Id="rId17" Type="http://schemas.openxmlformats.org/officeDocument/2006/relationships/image" Target="../media/image4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svg"/><Relationship Id="rId11" Type="http://schemas.openxmlformats.org/officeDocument/2006/relationships/image" Target="../media/image49.png"/><Relationship Id="rId5" Type="http://schemas.openxmlformats.org/officeDocument/2006/relationships/image" Target="../media/image2.png"/><Relationship Id="rId15" Type="http://schemas.openxmlformats.org/officeDocument/2006/relationships/image" Target="../media/image45.emf"/><Relationship Id="rId10" Type="http://schemas.openxmlformats.org/officeDocument/2006/relationships/image" Target="../media/image5.svg"/><Relationship Id="rId4" Type="http://schemas.openxmlformats.org/officeDocument/2006/relationships/audio" Target="../media/audio2.wav"/><Relationship Id="rId9" Type="http://schemas.openxmlformats.org/officeDocument/2006/relationships/image" Target="../media/image4.png"/><Relationship Id="rId1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3.svg"/><Relationship Id="rId7" Type="http://schemas.openxmlformats.org/officeDocument/2006/relationships/image" Target="../media/image54.svg"/><Relationship Id="rId12" Type="http://schemas.openxmlformats.org/officeDocument/2006/relationships/image" Target="../media/image56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png"/><Relationship Id="rId11" Type="http://schemas.openxmlformats.org/officeDocument/2006/relationships/image" Target="../media/image55.png"/><Relationship Id="rId5" Type="http://schemas.openxmlformats.org/officeDocument/2006/relationships/image" Target="../media/image52.svg"/><Relationship Id="rId10" Type="http://schemas.openxmlformats.org/officeDocument/2006/relationships/image" Target="../media/image21.png"/><Relationship Id="rId4" Type="http://schemas.openxmlformats.org/officeDocument/2006/relationships/image" Target="../media/image51.png"/><Relationship Id="rId9" Type="http://schemas.openxmlformats.org/officeDocument/2006/relationships/image" Target="../media/image9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3.svg"/><Relationship Id="rId7" Type="http://schemas.openxmlformats.org/officeDocument/2006/relationships/image" Target="../media/image52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svg"/><Relationship Id="rId10" Type="http://schemas.openxmlformats.org/officeDocument/2006/relationships/image" Target="../media/image62.png"/><Relationship Id="rId4" Type="http://schemas.openxmlformats.org/officeDocument/2006/relationships/image" Target="../media/image57.png"/><Relationship Id="rId9" Type="http://schemas.openxmlformats.org/officeDocument/2006/relationships/image" Target="../media/image61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63.png"/><Relationship Id="rId7" Type="http://schemas.openxmlformats.org/officeDocument/2006/relationships/image" Target="../media/image48.svg"/><Relationship Id="rId12" Type="http://schemas.openxmlformats.org/officeDocument/2006/relationships/image" Target="../media/image64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11" Type="http://schemas.openxmlformats.org/officeDocument/2006/relationships/image" Target="../media/image38.svg"/><Relationship Id="rId5" Type="http://schemas.openxmlformats.org/officeDocument/2006/relationships/image" Target="../media/image3.svg"/><Relationship Id="rId10" Type="http://schemas.openxmlformats.org/officeDocument/2006/relationships/image" Target="../media/image50.png"/><Relationship Id="rId4" Type="http://schemas.openxmlformats.org/officeDocument/2006/relationships/image" Target="../media/image2.png"/><Relationship Id="rId9" Type="http://schemas.openxmlformats.org/officeDocument/2006/relationships/image" Target="../media/image5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389675" y="-1029229"/>
            <a:ext cx="6627921" cy="851667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105896" y="1329375"/>
            <a:ext cx="15569388" cy="9290587"/>
            <a:chOff x="0" y="0"/>
            <a:chExt cx="13616424" cy="8125211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552925" cy="8061711"/>
            </a:xfrm>
            <a:custGeom>
              <a:avLst/>
              <a:gdLst/>
              <a:ahLst/>
              <a:cxnLst/>
              <a:rect l="l" t="t" r="r" b="b"/>
              <a:pathLst>
                <a:path w="13552925" h="8061711">
                  <a:moveTo>
                    <a:pt x="13460214" y="8061711"/>
                  </a:moveTo>
                  <a:lnTo>
                    <a:pt x="92710" y="8061711"/>
                  </a:lnTo>
                  <a:cubicBezTo>
                    <a:pt x="41910" y="8061711"/>
                    <a:pt x="0" y="8019801"/>
                    <a:pt x="0" y="796900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458944" y="0"/>
                  </a:lnTo>
                  <a:cubicBezTo>
                    <a:pt x="13509744" y="0"/>
                    <a:pt x="13551653" y="41910"/>
                    <a:pt x="13551653" y="92710"/>
                  </a:cubicBezTo>
                  <a:lnTo>
                    <a:pt x="13551653" y="7967731"/>
                  </a:lnTo>
                  <a:cubicBezTo>
                    <a:pt x="13552925" y="8019801"/>
                    <a:pt x="13511014" y="8061711"/>
                    <a:pt x="13460214" y="806171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616425" cy="8125212"/>
            </a:xfrm>
            <a:custGeom>
              <a:avLst/>
              <a:gdLst/>
              <a:ahLst/>
              <a:cxnLst/>
              <a:rect l="l" t="t" r="r" b="b"/>
              <a:pathLst>
                <a:path w="13616425" h="8125212">
                  <a:moveTo>
                    <a:pt x="13491964" y="59690"/>
                  </a:moveTo>
                  <a:cubicBezTo>
                    <a:pt x="13527525" y="59690"/>
                    <a:pt x="13556734" y="88900"/>
                    <a:pt x="13556734" y="124460"/>
                  </a:cubicBezTo>
                  <a:lnTo>
                    <a:pt x="13556734" y="8000751"/>
                  </a:lnTo>
                  <a:cubicBezTo>
                    <a:pt x="13556734" y="8036312"/>
                    <a:pt x="13527525" y="8065522"/>
                    <a:pt x="13491964" y="8065522"/>
                  </a:cubicBezTo>
                  <a:lnTo>
                    <a:pt x="124460" y="8065522"/>
                  </a:lnTo>
                  <a:cubicBezTo>
                    <a:pt x="88900" y="8065522"/>
                    <a:pt x="59690" y="8036312"/>
                    <a:pt x="59690" y="800075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491964" y="59690"/>
                  </a:lnTo>
                  <a:moveTo>
                    <a:pt x="13491964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000751"/>
                  </a:lnTo>
                  <a:cubicBezTo>
                    <a:pt x="0" y="8069331"/>
                    <a:pt x="55880" y="8125212"/>
                    <a:pt x="124460" y="8125212"/>
                  </a:cubicBezTo>
                  <a:lnTo>
                    <a:pt x="13491964" y="8125212"/>
                  </a:lnTo>
                  <a:cubicBezTo>
                    <a:pt x="13560544" y="8125212"/>
                    <a:pt x="13616425" y="8069331"/>
                    <a:pt x="13616425" y="8000751"/>
                  </a:cubicBezTo>
                  <a:lnTo>
                    <a:pt x="13616425" y="124460"/>
                  </a:lnTo>
                  <a:cubicBezTo>
                    <a:pt x="13616425" y="55880"/>
                    <a:pt x="13560544" y="0"/>
                    <a:pt x="13491964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981895">
            <a:off x="-46654" y="7962279"/>
            <a:ext cx="5026223" cy="4816035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05896" y="1028700"/>
            <a:ext cx="15569388" cy="601350"/>
            <a:chOff x="0" y="0"/>
            <a:chExt cx="59843839" cy="2311400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59843839" cy="2311400"/>
            </a:xfrm>
            <a:custGeom>
              <a:avLst/>
              <a:gdLst/>
              <a:ahLst/>
              <a:cxnLst/>
              <a:rect l="l" t="t" r="r" b="b"/>
              <a:pathLst>
                <a:path w="59843839" h="2311400">
                  <a:moveTo>
                    <a:pt x="59539039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59539039" y="2311400"/>
                  </a:lnTo>
                  <a:cubicBezTo>
                    <a:pt x="59707946" y="2311400"/>
                    <a:pt x="59843839" y="2175510"/>
                    <a:pt x="59843839" y="2006600"/>
                  </a:cubicBezTo>
                  <a:lnTo>
                    <a:pt x="59843839" y="304800"/>
                  </a:lnTo>
                  <a:cubicBezTo>
                    <a:pt x="59843839" y="135890"/>
                    <a:pt x="59707946" y="0"/>
                    <a:pt x="59539039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361714">
            <a:off x="8975545" y="-3072111"/>
            <a:ext cx="9814756" cy="940432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684431" y="4807996"/>
            <a:ext cx="7951695" cy="5811966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1126378" y="3051528"/>
            <a:ext cx="10536650" cy="59708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9400" spc="134">
                <a:ln>
                  <a:solidFill>
                    <a:srgbClr val="FCC85E"/>
                  </a:solidFill>
                </a:ln>
                <a:solidFill>
                  <a:srgbClr val="15172B"/>
                </a:solidFill>
                <a:effectLst>
                  <a:outerShdw blurRad="12700" dist="50800" dir="2700000" algn="tl">
                    <a:srgbClr val="FCC85E"/>
                  </a:outerShdw>
                </a:effectLst>
                <a:latin typeface="#9Slide05 Brannboll Ny" panose="02000000000000000000" pitchFamily="2" charset="0"/>
              </a:rPr>
              <a:t>Luyện tập chung</a:t>
            </a:r>
          </a:p>
        </p:txBody>
      </p:sp>
      <p:pic>
        <p:nvPicPr>
          <p:cNvPr id="13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156386" y="1182543"/>
            <a:ext cx="726538" cy="726538"/>
          </a:xfrm>
          <a:prstGeom prst="rect">
            <a:avLst/>
          </a:prstGeom>
        </p:spPr>
      </p:pic>
      <p:sp>
        <p:nvSpPr>
          <p:cNvPr id="14" name="TextBox 14"/>
          <p:cNvSpPr txBox="1"/>
          <p:nvPr/>
        </p:nvSpPr>
        <p:spPr>
          <a:xfrm>
            <a:off x="2581475" y="1429987"/>
            <a:ext cx="7518747" cy="207749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>
            <a:defPPr>
              <a:defRPr lang="en-US"/>
            </a:defPPr>
            <a:lvl1pPr algn="ctr">
              <a:defRPr sz="19400" spc="134">
                <a:solidFill>
                  <a:srgbClr val="15172B"/>
                </a:solidFill>
                <a:effectLst>
                  <a:outerShdw blurRad="12700" dist="50800" dir="2700000" algn="tl">
                    <a:srgbClr val="FCC85E"/>
                  </a:outerShdw>
                </a:effectLst>
                <a:latin typeface="#9Slide05 Brannboll Ny" panose="02000000000000000000" pitchFamily="2" charset="0"/>
              </a:defRPr>
            </a:lvl1pPr>
          </a:lstStyle>
          <a:p>
            <a:r>
              <a:rPr lang="en-US" sz="13500">
                <a:solidFill>
                  <a:srgbClr val="2B0806"/>
                </a:solidFill>
                <a:latin typeface="SVN-FFF Tusj" panose="02040802050405020203" pitchFamily="18" charset="0"/>
              </a:rPr>
              <a:t>Toán</a:t>
            </a:r>
          </a:p>
        </p:txBody>
      </p:sp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599100" y="432776"/>
            <a:ext cx="1476305" cy="1476305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438379" y="2089317"/>
            <a:ext cx="1021814" cy="10218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9041" y="9523032"/>
            <a:ext cx="586855" cy="586855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261586" y="9523032"/>
            <a:ext cx="409742" cy="4097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17F5F74-7E63-481B-AF9E-BE66922B5018}"/>
              </a:ext>
            </a:extLst>
          </p:cNvPr>
          <p:cNvSpPr txBox="1"/>
          <p:nvPr/>
        </p:nvSpPr>
        <p:spPr>
          <a:xfrm>
            <a:off x="5105400" y="9029700"/>
            <a:ext cx="28209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Trang 15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3874E6-336C-433C-ADD8-0CFEF8D930CF}"/>
              </a:ext>
            </a:extLst>
          </p:cNvPr>
          <p:cNvSpPr txBox="1"/>
          <p:nvPr/>
        </p:nvSpPr>
        <p:spPr>
          <a:xfrm>
            <a:off x="16123215" y="9815130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60000"/>
                    <a:lumOff val="40000"/>
                  </a:schemeClr>
                </a:solidFill>
                <a:latin typeface="UTM Banque" panose="02040603050506020204" pitchFamily="18" charset="0"/>
              </a:rPr>
              <a:t>KTUT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D90FDA3-01E6-4DE1-89C4-D170B877F2BF}"/>
              </a:ext>
            </a:extLst>
          </p:cNvPr>
          <p:cNvSpPr txBox="1"/>
          <p:nvPr/>
        </p:nvSpPr>
        <p:spPr>
          <a:xfrm>
            <a:off x="416858" y="248110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UTM Banque" panose="02040603050506020204" pitchFamily="18" charset="0"/>
              </a:rPr>
              <a:t>KTU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9E3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10789657" y="-1456910"/>
            <a:ext cx="7053169" cy="9063108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233623" y="1419592"/>
            <a:ext cx="15820754" cy="9323382"/>
            <a:chOff x="0" y="0"/>
            <a:chExt cx="13836260" cy="8153893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090393"/>
            </a:xfrm>
            <a:custGeom>
              <a:avLst/>
              <a:gdLst/>
              <a:ahLst/>
              <a:cxnLst/>
              <a:rect l="l" t="t" r="r" b="b"/>
              <a:pathLst>
                <a:path w="13772759" h="8090393">
                  <a:moveTo>
                    <a:pt x="13680050" y="8090393"/>
                  </a:moveTo>
                  <a:lnTo>
                    <a:pt x="92710" y="8090393"/>
                  </a:lnTo>
                  <a:cubicBezTo>
                    <a:pt x="41910" y="8090393"/>
                    <a:pt x="0" y="8048482"/>
                    <a:pt x="0" y="799768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996413"/>
                  </a:lnTo>
                  <a:cubicBezTo>
                    <a:pt x="13772759" y="8048482"/>
                    <a:pt x="13730850" y="8090393"/>
                    <a:pt x="13680050" y="8090393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153893"/>
            </a:xfrm>
            <a:custGeom>
              <a:avLst/>
              <a:gdLst/>
              <a:ahLst/>
              <a:cxnLst/>
              <a:rect l="l" t="t" r="r" b="b"/>
              <a:pathLst>
                <a:path w="13836259" h="8153893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8029432"/>
                  </a:lnTo>
                  <a:cubicBezTo>
                    <a:pt x="13776570" y="8064993"/>
                    <a:pt x="13747359" y="8094203"/>
                    <a:pt x="13711800" y="8094203"/>
                  </a:cubicBezTo>
                  <a:lnTo>
                    <a:pt x="124460" y="8094203"/>
                  </a:lnTo>
                  <a:cubicBezTo>
                    <a:pt x="88900" y="8094203"/>
                    <a:pt x="59690" y="8064993"/>
                    <a:pt x="59690" y="802943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029432"/>
                  </a:lnTo>
                  <a:cubicBezTo>
                    <a:pt x="0" y="8098013"/>
                    <a:pt x="55880" y="8153893"/>
                    <a:pt x="124460" y="8153893"/>
                  </a:cubicBezTo>
                  <a:lnTo>
                    <a:pt x="13711800" y="8153893"/>
                  </a:lnTo>
                  <a:cubicBezTo>
                    <a:pt x="13780379" y="8153893"/>
                    <a:pt x="13836259" y="8098013"/>
                    <a:pt x="13836259" y="8029432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8" name="Group 8"/>
          <p:cNvGrpSpPr/>
          <p:nvPr/>
        </p:nvGrpSpPr>
        <p:grpSpPr>
          <a:xfrm>
            <a:off x="2083306" y="2581711"/>
            <a:ext cx="14284901" cy="7237546"/>
            <a:chOff x="0" y="0"/>
            <a:chExt cx="12493058" cy="5110958"/>
          </a:xfrm>
        </p:grpSpPr>
        <p:sp>
          <p:nvSpPr>
            <p:cNvPr id="9" name="Freeform 9"/>
            <p:cNvSpPr/>
            <p:nvPr/>
          </p:nvSpPr>
          <p:spPr>
            <a:xfrm>
              <a:off x="31750" y="31750"/>
              <a:ext cx="12429558" cy="5047458"/>
            </a:xfrm>
            <a:custGeom>
              <a:avLst/>
              <a:gdLst/>
              <a:ahLst/>
              <a:cxnLst/>
              <a:rect l="l" t="t" r="r" b="b"/>
              <a:pathLst>
                <a:path w="12429558" h="5047458">
                  <a:moveTo>
                    <a:pt x="12336848" y="5047458"/>
                  </a:moveTo>
                  <a:lnTo>
                    <a:pt x="92710" y="5047458"/>
                  </a:lnTo>
                  <a:cubicBezTo>
                    <a:pt x="41910" y="5047458"/>
                    <a:pt x="0" y="5005548"/>
                    <a:pt x="0" y="495474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2335578" y="0"/>
                  </a:lnTo>
                  <a:cubicBezTo>
                    <a:pt x="12386378" y="0"/>
                    <a:pt x="12428288" y="41910"/>
                    <a:pt x="12428288" y="92710"/>
                  </a:cubicBezTo>
                  <a:lnTo>
                    <a:pt x="12428288" y="4953478"/>
                  </a:lnTo>
                  <a:cubicBezTo>
                    <a:pt x="12429558" y="5005548"/>
                    <a:pt x="12387648" y="5047458"/>
                    <a:pt x="12336848" y="504745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0" name="Freeform 10"/>
            <p:cNvSpPr/>
            <p:nvPr/>
          </p:nvSpPr>
          <p:spPr>
            <a:xfrm>
              <a:off x="0" y="0"/>
              <a:ext cx="12493058" cy="5110958"/>
            </a:xfrm>
            <a:custGeom>
              <a:avLst/>
              <a:gdLst/>
              <a:ahLst/>
              <a:cxnLst/>
              <a:rect l="l" t="t" r="r" b="b"/>
              <a:pathLst>
                <a:path w="12493058" h="5110958">
                  <a:moveTo>
                    <a:pt x="12368598" y="59690"/>
                  </a:moveTo>
                  <a:cubicBezTo>
                    <a:pt x="12404158" y="59690"/>
                    <a:pt x="12433368" y="88900"/>
                    <a:pt x="12433368" y="124460"/>
                  </a:cubicBezTo>
                  <a:lnTo>
                    <a:pt x="12433368" y="4986498"/>
                  </a:lnTo>
                  <a:cubicBezTo>
                    <a:pt x="12433368" y="5022058"/>
                    <a:pt x="12404158" y="5051268"/>
                    <a:pt x="12368598" y="5051268"/>
                  </a:cubicBezTo>
                  <a:lnTo>
                    <a:pt x="124460" y="5051268"/>
                  </a:lnTo>
                  <a:cubicBezTo>
                    <a:pt x="88900" y="5051268"/>
                    <a:pt x="59690" y="5022058"/>
                    <a:pt x="59690" y="498649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2368598" y="59690"/>
                  </a:lnTo>
                  <a:moveTo>
                    <a:pt x="12368598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4986498"/>
                  </a:lnTo>
                  <a:cubicBezTo>
                    <a:pt x="0" y="5055078"/>
                    <a:pt x="55880" y="5110958"/>
                    <a:pt x="124460" y="5110958"/>
                  </a:cubicBezTo>
                  <a:lnTo>
                    <a:pt x="12368598" y="5110958"/>
                  </a:lnTo>
                  <a:cubicBezTo>
                    <a:pt x="12437178" y="5110958"/>
                    <a:pt x="12493058" y="5055078"/>
                    <a:pt x="12493058" y="4986498"/>
                  </a:cubicBezTo>
                  <a:lnTo>
                    <a:pt x="12493058" y="124460"/>
                  </a:lnTo>
                  <a:cubicBezTo>
                    <a:pt x="12493058" y="55880"/>
                    <a:pt x="12437178" y="0"/>
                    <a:pt x="12368598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97204">
            <a:off x="12871710" y="7224263"/>
            <a:ext cx="5601832" cy="411480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691676" y="4211306"/>
            <a:ext cx="498152" cy="489095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308162" y="-451941"/>
            <a:ext cx="4620407" cy="442719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59595" y="1761654"/>
            <a:ext cx="820057" cy="82005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479652" y="774632"/>
            <a:ext cx="1134659" cy="113465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2DE20DC-5941-4E07-89E5-2CD8E7928700}"/>
                  </a:ext>
                </a:extLst>
              </p:cNvPr>
              <p:cNvSpPr txBox="1"/>
              <p:nvPr/>
            </p:nvSpPr>
            <p:spPr>
              <a:xfrm>
                <a:off x="2546203" y="2703617"/>
                <a:ext cx="13003398" cy="6309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914400" algn="just"/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4.Quãng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nhà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An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trường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840m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6000" b="1" dirty="0" err="1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6000" b="1" dirty="0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6000" b="1" dirty="0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6000" b="1" dirty="0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nhà</a:t>
                </a:r>
                <a:r>
                  <a:rPr lang="en-US" sz="6000" b="1" dirty="0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An </a:t>
                </a:r>
                <a:r>
                  <a:rPr lang="en-US" sz="6000" b="1" dirty="0" err="1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6000" b="1" dirty="0">
                    <a:solidFill>
                      <a:srgbClr val="7030A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bệnh viện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bằng</a:t>
                </a:r>
                <a14:m>
                  <m:oMath xmlns:m="http://schemas.openxmlformats.org/officeDocument/2006/math">
                    <m:r>
                      <a:rPr lang="en-US" sz="7200" b="1" i="0" smtClean="0">
                        <a:solidFill>
                          <a:srgbClr val="C00000"/>
                        </a:solidFill>
                        <a:effectLst/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72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72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7200" b="1" i="1" smtClean="0">
                            <a:solidFill>
                              <a:srgbClr val="C00000"/>
                            </a:solidFill>
                            <a:effectLst/>
                            <a:latin typeface="Cambria Math"/>
                          </a:rPr>
                          <m:t>𝟓</m:t>
                        </m:r>
                      </m:den>
                    </m:f>
                    <m:r>
                      <a:rPr lang="en-US" sz="7200" b="1" i="1" smtClean="0">
                        <a:solidFill>
                          <a:srgbClr val="C00000"/>
                        </a:solidFill>
                        <a:effectLst/>
                        <a:latin typeface="Cambria Math"/>
                      </a:rPr>
                      <m:t> </m:t>
                    </m:r>
                  </m:oMath>
                </a14:m>
                <a:r>
                  <a:rPr lang="en-US" sz="6000" b="1" dirty="0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oạn </a:t>
                </a:r>
                <a:r>
                  <a:rPr lang="en-US" sz="6000" b="1" dirty="0" err="1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6000" b="1" dirty="0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6000" b="1" dirty="0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bệnh</a:t>
                </a:r>
                <a:r>
                  <a:rPr lang="en-US" sz="6000" b="1" dirty="0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viện</a:t>
                </a:r>
                <a:r>
                  <a:rPr lang="en-US" sz="6000" b="1" dirty="0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6000" b="1" dirty="0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trường</a:t>
                </a:r>
                <a:r>
                  <a:rPr lang="en-US" sz="6000" b="1" dirty="0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solidFill>
                      <a:srgbClr val="00B050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6000" b="1" dirty="0" err="1">
                    <a:effectLst/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6000" b="1" dirty="0">
                    <a:effectLst/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2DE20DC-5941-4E07-89E5-2CD8E7928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203" y="2703617"/>
                <a:ext cx="13003398" cy="6309356"/>
              </a:xfrm>
              <a:prstGeom prst="rect">
                <a:avLst/>
              </a:prstGeom>
              <a:blipFill>
                <a:blip r:embed="rId13"/>
                <a:stretch>
                  <a:fillRect l="-2732" t="-2811" r="-4293" b="-54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9E3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EB0A9393-CBB7-4240-9B8F-086EDDDD34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10863946" y="-1600640"/>
            <a:ext cx="7574550" cy="9733067"/>
          </a:xfrm>
          <a:prstGeom prst="rect">
            <a:avLst/>
          </a:prstGeom>
        </p:spPr>
      </p:pic>
      <p:grpSp>
        <p:nvGrpSpPr>
          <p:cNvPr id="3" name="Group 3">
            <a:extLst>
              <a:ext uri="{FF2B5EF4-FFF2-40B4-BE49-F238E27FC236}">
                <a16:creationId xmlns:a16="http://schemas.microsoft.com/office/drawing/2014/main" id="{5D1CFE03-E6AD-4D40-8FD5-9E314FF53905}"/>
              </a:ext>
            </a:extLst>
          </p:cNvPr>
          <p:cNvGrpSpPr/>
          <p:nvPr/>
        </p:nvGrpSpPr>
        <p:grpSpPr>
          <a:xfrm>
            <a:off x="1233622" y="1028700"/>
            <a:ext cx="16139977" cy="9583764"/>
            <a:chOff x="0" y="0"/>
            <a:chExt cx="13836260" cy="8381614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8CE7C0BD-3B56-44B8-8A3C-08BF00CF346F}"/>
                </a:ext>
              </a:extLst>
            </p:cNvPr>
            <p:cNvSpPr/>
            <p:nvPr/>
          </p:nvSpPr>
          <p:spPr>
            <a:xfrm>
              <a:off x="31750" y="31750"/>
              <a:ext cx="13772759" cy="8318114"/>
            </a:xfrm>
            <a:custGeom>
              <a:avLst/>
              <a:gdLst/>
              <a:ahLst/>
              <a:cxnLst/>
              <a:rect l="l" t="t" r="r" b="b"/>
              <a:pathLst>
                <a:path w="13772759" h="8318114">
                  <a:moveTo>
                    <a:pt x="13680050" y="8318114"/>
                  </a:moveTo>
                  <a:lnTo>
                    <a:pt x="92710" y="8318114"/>
                  </a:lnTo>
                  <a:cubicBezTo>
                    <a:pt x="41910" y="8318114"/>
                    <a:pt x="0" y="8276203"/>
                    <a:pt x="0" y="822540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8224134"/>
                  </a:lnTo>
                  <a:cubicBezTo>
                    <a:pt x="13772759" y="8276203"/>
                    <a:pt x="13730850" y="8318114"/>
                    <a:pt x="13680050" y="831811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1E904DB0-7952-47A3-9784-8A09CA585889}"/>
                </a:ext>
              </a:extLst>
            </p:cNvPr>
            <p:cNvSpPr/>
            <p:nvPr/>
          </p:nvSpPr>
          <p:spPr>
            <a:xfrm>
              <a:off x="0" y="0"/>
              <a:ext cx="13836259" cy="8381614"/>
            </a:xfrm>
            <a:custGeom>
              <a:avLst/>
              <a:gdLst/>
              <a:ahLst/>
              <a:cxnLst/>
              <a:rect l="l" t="t" r="r" b="b"/>
              <a:pathLst>
                <a:path w="13836259" h="8381614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8257153"/>
                  </a:lnTo>
                  <a:cubicBezTo>
                    <a:pt x="13776570" y="8292714"/>
                    <a:pt x="13747359" y="8321924"/>
                    <a:pt x="13711800" y="8321924"/>
                  </a:cubicBezTo>
                  <a:lnTo>
                    <a:pt x="124460" y="8321924"/>
                  </a:lnTo>
                  <a:cubicBezTo>
                    <a:pt x="88900" y="8321924"/>
                    <a:pt x="59690" y="8292714"/>
                    <a:pt x="59690" y="825715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257153"/>
                  </a:lnTo>
                  <a:cubicBezTo>
                    <a:pt x="0" y="8325734"/>
                    <a:pt x="55880" y="8381614"/>
                    <a:pt x="124460" y="8381614"/>
                  </a:cubicBezTo>
                  <a:lnTo>
                    <a:pt x="13711800" y="8381614"/>
                  </a:lnTo>
                  <a:cubicBezTo>
                    <a:pt x="13780379" y="8381614"/>
                    <a:pt x="13836259" y="8325734"/>
                    <a:pt x="13836259" y="8257153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>
            <a:extLst>
              <a:ext uri="{FF2B5EF4-FFF2-40B4-BE49-F238E27FC236}">
                <a16:creationId xmlns:a16="http://schemas.microsoft.com/office/drawing/2014/main" id="{536C853D-547D-4207-8A4B-07C2BC5AA3DC}"/>
              </a:ext>
            </a:extLst>
          </p:cNvPr>
          <p:cNvGrpSpPr/>
          <p:nvPr/>
        </p:nvGrpSpPr>
        <p:grpSpPr>
          <a:xfrm>
            <a:off x="1233623" y="647333"/>
            <a:ext cx="16139976" cy="601350"/>
            <a:chOff x="0" y="0"/>
            <a:chExt cx="60810011" cy="2311400"/>
          </a:xfrm>
        </p:grpSpPr>
        <p:sp>
          <p:nvSpPr>
            <p:cNvPr id="7" name="Freeform 7">
              <a:extLst>
                <a:ext uri="{FF2B5EF4-FFF2-40B4-BE49-F238E27FC236}">
                  <a16:creationId xmlns:a16="http://schemas.microsoft.com/office/drawing/2014/main" id="{F4CD3184-836E-455C-BAE8-0D2726601584}"/>
                </a:ext>
              </a:extLst>
            </p:cNvPr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11">
            <a:extLst>
              <a:ext uri="{FF2B5EF4-FFF2-40B4-BE49-F238E27FC236}">
                <a16:creationId xmlns:a16="http://schemas.microsoft.com/office/drawing/2014/main" id="{3AC198F1-067D-4CDE-B28E-03E29DD848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0274" flipH="1" flipV="1">
            <a:off x="15304684" y="8338158"/>
            <a:ext cx="2662836" cy="2551481"/>
          </a:xfrm>
          <a:prstGeom prst="rect">
            <a:avLst/>
          </a:prstGeom>
        </p:spPr>
      </p:pic>
      <p:pic>
        <p:nvPicPr>
          <p:cNvPr id="9" name="Picture 13">
            <a:extLst>
              <a:ext uri="{FF2B5EF4-FFF2-40B4-BE49-F238E27FC236}">
                <a16:creationId xmlns:a16="http://schemas.microsoft.com/office/drawing/2014/main" id="{894FB19D-4307-4F05-9F34-168F7B4EBC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42269" y="5171145"/>
            <a:ext cx="5676424" cy="5232631"/>
          </a:xfrm>
          <a:prstGeom prst="rect">
            <a:avLst/>
          </a:prstGeom>
        </p:spPr>
      </p:pic>
      <p:pic>
        <p:nvPicPr>
          <p:cNvPr id="10" name="Picture 15">
            <a:extLst>
              <a:ext uri="{FF2B5EF4-FFF2-40B4-BE49-F238E27FC236}">
                <a16:creationId xmlns:a16="http://schemas.microsoft.com/office/drawing/2014/main" id="{97C1B7EF-7484-496D-A347-70F15A6C75B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635297" flipH="1" flipV="1">
            <a:off x="604837" y="354309"/>
            <a:ext cx="2662836" cy="2551481"/>
          </a:xfrm>
          <a:prstGeom prst="rect">
            <a:avLst/>
          </a:prstGeom>
        </p:spPr>
      </p:pic>
      <p:pic>
        <p:nvPicPr>
          <p:cNvPr id="11" name="Picture 16">
            <a:extLst>
              <a:ext uri="{FF2B5EF4-FFF2-40B4-BE49-F238E27FC236}">
                <a16:creationId xmlns:a16="http://schemas.microsoft.com/office/drawing/2014/main" id="{4231960B-707E-421A-9127-D03A71B0872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85593" y="476742"/>
            <a:ext cx="762417" cy="762417"/>
          </a:xfrm>
          <a:prstGeom prst="rect">
            <a:avLst/>
          </a:prstGeom>
        </p:spPr>
      </p:pic>
      <p:pic>
        <p:nvPicPr>
          <p:cNvPr id="12" name="Picture 17">
            <a:extLst>
              <a:ext uri="{FF2B5EF4-FFF2-40B4-BE49-F238E27FC236}">
                <a16:creationId xmlns:a16="http://schemas.microsoft.com/office/drawing/2014/main" id="{63058704-996B-4D89-BE2E-D76BAD2422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386772" y="1239158"/>
            <a:ext cx="1245872" cy="1245872"/>
          </a:xfrm>
          <a:prstGeom prst="rect">
            <a:avLst/>
          </a:prstGeom>
        </p:spPr>
      </p:pic>
      <p:pic>
        <p:nvPicPr>
          <p:cNvPr id="13" name="Picture 18">
            <a:extLst>
              <a:ext uri="{FF2B5EF4-FFF2-40B4-BE49-F238E27FC236}">
                <a16:creationId xmlns:a16="http://schemas.microsoft.com/office/drawing/2014/main" id="{2489CD7C-3525-474E-832A-BBE00A53711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899446" y="9258300"/>
            <a:ext cx="719708" cy="719708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1FFF9AE4-AE58-42AE-A471-217C4F178584}"/>
              </a:ext>
            </a:extLst>
          </p:cNvPr>
          <p:cNvGrpSpPr/>
          <p:nvPr/>
        </p:nvGrpSpPr>
        <p:grpSpPr>
          <a:xfrm>
            <a:off x="5051147" y="6085763"/>
            <a:ext cx="10155836" cy="3059407"/>
            <a:chOff x="7265878" y="6143273"/>
            <a:chExt cx="10155836" cy="305940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465F7171-6940-4087-87BF-8CE022D9268F}"/>
                </a:ext>
              </a:extLst>
            </p:cNvPr>
            <p:cNvGrpSpPr/>
            <p:nvPr/>
          </p:nvGrpSpPr>
          <p:grpSpPr>
            <a:xfrm>
              <a:off x="8229600" y="6143273"/>
              <a:ext cx="8228395" cy="3059407"/>
              <a:chOff x="3886200" y="5865271"/>
              <a:chExt cx="8228395" cy="3059407"/>
            </a:xfrm>
          </p:grpSpPr>
          <p:grpSp>
            <p:nvGrpSpPr>
              <p:cNvPr id="17" name="Group 12">
                <a:extLst>
                  <a:ext uri="{FF2B5EF4-FFF2-40B4-BE49-F238E27FC236}">
                    <a16:creationId xmlns:a16="http://schemas.microsoft.com/office/drawing/2014/main" id="{01688E7D-68B7-4EAA-BE49-5C63F5F651A6}"/>
                  </a:ext>
                </a:extLst>
              </p:cNvPr>
              <p:cNvGrpSpPr/>
              <p:nvPr/>
            </p:nvGrpSpPr>
            <p:grpSpPr>
              <a:xfrm>
                <a:off x="3886200" y="5865271"/>
                <a:ext cx="8228395" cy="3059407"/>
                <a:chOff x="0" y="0"/>
                <a:chExt cx="4146501" cy="3446965"/>
              </a:xfrm>
            </p:grpSpPr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C2BD12E7-48E9-4395-8B4B-2444C0D2CCF4}"/>
                    </a:ext>
                  </a:extLst>
                </p:cNvPr>
                <p:cNvSpPr/>
                <p:nvPr/>
              </p:nvSpPr>
              <p:spPr>
                <a:xfrm>
                  <a:off x="31750" y="31750"/>
                  <a:ext cx="4083000" cy="33834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83000" h="3383465">
                      <a:moveTo>
                        <a:pt x="3990291" y="3383465"/>
                      </a:moveTo>
                      <a:lnTo>
                        <a:pt x="92710" y="3383465"/>
                      </a:lnTo>
                      <a:cubicBezTo>
                        <a:pt x="41910" y="3383465"/>
                        <a:pt x="0" y="3341555"/>
                        <a:pt x="0" y="3290755"/>
                      </a:cubicBezTo>
                      <a:lnTo>
                        <a:pt x="0" y="92710"/>
                      </a:lnTo>
                      <a:cubicBezTo>
                        <a:pt x="0" y="41910"/>
                        <a:pt x="41910" y="0"/>
                        <a:pt x="92710" y="0"/>
                      </a:cubicBezTo>
                      <a:lnTo>
                        <a:pt x="3989020" y="0"/>
                      </a:lnTo>
                      <a:cubicBezTo>
                        <a:pt x="4039820" y="0"/>
                        <a:pt x="4081731" y="41910"/>
                        <a:pt x="4081731" y="92710"/>
                      </a:cubicBezTo>
                      <a:lnTo>
                        <a:pt x="4081731" y="3289485"/>
                      </a:lnTo>
                      <a:cubicBezTo>
                        <a:pt x="4083000" y="3341555"/>
                        <a:pt x="4041091" y="3383465"/>
                        <a:pt x="3990291" y="3383465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</p:spPr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FEE0CDAC-0BBD-4F14-9539-939EA618A321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4146501" cy="344696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6501" h="3446965">
                      <a:moveTo>
                        <a:pt x="4022041" y="59690"/>
                      </a:moveTo>
                      <a:cubicBezTo>
                        <a:pt x="4057600" y="59690"/>
                        <a:pt x="4086811" y="88900"/>
                        <a:pt x="4086811" y="124460"/>
                      </a:cubicBezTo>
                      <a:lnTo>
                        <a:pt x="4086811" y="3322505"/>
                      </a:lnTo>
                      <a:cubicBezTo>
                        <a:pt x="4086811" y="3358065"/>
                        <a:pt x="4057600" y="3387275"/>
                        <a:pt x="4022041" y="3387275"/>
                      </a:cubicBezTo>
                      <a:lnTo>
                        <a:pt x="124460" y="3387275"/>
                      </a:lnTo>
                      <a:cubicBezTo>
                        <a:pt x="88900" y="3387275"/>
                        <a:pt x="59690" y="3358065"/>
                        <a:pt x="59690" y="3322505"/>
                      </a:cubicBezTo>
                      <a:lnTo>
                        <a:pt x="59690" y="124460"/>
                      </a:lnTo>
                      <a:cubicBezTo>
                        <a:pt x="59690" y="88900"/>
                        <a:pt x="88900" y="59690"/>
                        <a:pt x="124460" y="59690"/>
                      </a:cubicBezTo>
                      <a:lnTo>
                        <a:pt x="4022041" y="59690"/>
                      </a:lnTo>
                      <a:moveTo>
                        <a:pt x="4022041" y="0"/>
                      </a:moveTo>
                      <a:lnTo>
                        <a:pt x="124460" y="0"/>
                      </a:lnTo>
                      <a:cubicBezTo>
                        <a:pt x="55880" y="0"/>
                        <a:pt x="0" y="55880"/>
                        <a:pt x="0" y="124460"/>
                      </a:cubicBezTo>
                      <a:lnTo>
                        <a:pt x="0" y="3322505"/>
                      </a:lnTo>
                      <a:cubicBezTo>
                        <a:pt x="0" y="3391085"/>
                        <a:pt x="55880" y="3446965"/>
                        <a:pt x="124460" y="3446965"/>
                      </a:cubicBezTo>
                      <a:lnTo>
                        <a:pt x="4022041" y="3446965"/>
                      </a:lnTo>
                      <a:cubicBezTo>
                        <a:pt x="4090620" y="3446965"/>
                        <a:pt x="4146501" y="3391085"/>
                        <a:pt x="4146501" y="3322505"/>
                      </a:cubicBezTo>
                      <a:lnTo>
                        <a:pt x="4146501" y="124460"/>
                      </a:lnTo>
                      <a:cubicBezTo>
                        <a:pt x="4146501" y="55880"/>
                        <a:pt x="4090620" y="0"/>
                        <a:pt x="4022041" y="0"/>
                      </a:cubicBezTo>
                      <a:close/>
                    </a:path>
                  </a:pathLst>
                </a:custGeom>
                <a:solidFill>
                  <a:srgbClr val="403C38"/>
                </a:solidFill>
              </p:spPr>
            </p:sp>
          </p:grpSp>
          <p:pic>
            <p:nvPicPr>
              <p:cNvPr id="18" name="Picture 21">
                <a:extLst>
                  <a:ext uri="{FF2B5EF4-FFF2-40B4-BE49-F238E27FC236}">
                    <a16:creationId xmlns:a16="http://schemas.microsoft.com/office/drawing/2014/main" id="{91863416-DD9F-4087-A4D1-102C4B0701B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3"/>
                  </a:ext>
                </a:extLst>
              </a:blip>
              <a:srcRect/>
              <a:stretch>
                <a:fillRect/>
              </a:stretch>
            </p:blipFill>
            <p:spPr>
              <a:xfrm>
                <a:off x="11351242" y="6039551"/>
                <a:ext cx="498152" cy="489095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3BDC967-C2DC-4BDA-9272-094C93609AE3}"/>
                    </a:ext>
                  </a:extLst>
                </p:cNvPr>
                <p:cNvSpPr txBox="1"/>
                <p:nvPr/>
              </p:nvSpPr>
              <p:spPr>
                <a:xfrm>
                  <a:off x="7265878" y="6600703"/>
                  <a:ext cx="10155836" cy="229325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ctr">
                    <a:defRPr sz="4800" b="1">
                      <a:latin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r>
                    <a:rPr lang="en-US">
                      <a:latin typeface="Arial" panose="020B0604020202020204" pitchFamily="34" charset="0"/>
                      <a:cs typeface="Arial" panose="020B0604020202020204" pitchFamily="34" charset="0"/>
                    </a:rPr>
                    <a:t>Tổng: </a:t>
                  </a:r>
                  <a:r>
                    <a:rPr lang="en-US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40m</a:t>
                  </a:r>
                  <a:endParaRPr lang="en-US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ỉ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>
                      <a:latin typeface="Arial" panose="020B0604020202020204" pitchFamily="34" charset="0"/>
                      <a:cs typeface="Arial" panose="020B0604020202020204" pitchFamily="34" charset="0"/>
                    </a:rPr>
                    <a:t> là</a:t>
                  </a:r>
                  <a:r>
                    <a:rPr lang="en-US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: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en-US" sz="6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lang="en-US" sz="66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lang="en-US" sz="6600" i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E3BDC967-C2DC-4BDA-9272-094C93609A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5878" y="6600703"/>
                  <a:ext cx="10155836" cy="2293256"/>
                </a:xfrm>
                <a:prstGeom prst="rect">
                  <a:avLst/>
                </a:prstGeom>
                <a:blipFill>
                  <a:blip r:embed="rId14"/>
                  <a:stretch>
                    <a:fillRect t="-6366" b="-2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99AC20E-1162-4ABA-ADB1-F8844A712B11}"/>
              </a:ext>
            </a:extLst>
          </p:cNvPr>
          <p:cNvGrpSpPr/>
          <p:nvPr/>
        </p:nvGrpSpPr>
        <p:grpSpPr>
          <a:xfrm>
            <a:off x="3505200" y="3233873"/>
            <a:ext cx="12496801" cy="549979"/>
            <a:chOff x="1680139" y="5675400"/>
            <a:chExt cx="5872703" cy="269420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C2518822-38E9-442C-A021-491EB2A39003}"/>
                </a:ext>
              </a:extLst>
            </p:cNvPr>
            <p:cNvCxnSpPr>
              <a:cxnSpLocks/>
            </p:cNvCxnSpPr>
            <p:nvPr/>
          </p:nvCxnSpPr>
          <p:spPr>
            <a:xfrm>
              <a:off x="3848954" y="5791200"/>
              <a:ext cx="3703888" cy="0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598F6300-23FA-4CDD-9158-BB5BB919B82C}"/>
                </a:ext>
              </a:extLst>
            </p:cNvPr>
            <p:cNvCxnSpPr/>
            <p:nvPr/>
          </p:nvCxnSpPr>
          <p:spPr>
            <a:xfrm>
              <a:off x="1680139" y="5791200"/>
              <a:ext cx="2160000" cy="0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1B4E7BFA-7175-4FD6-9245-5BD9F367A55C}"/>
                </a:ext>
              </a:extLst>
            </p:cNvPr>
            <p:cNvCxnSpPr/>
            <p:nvPr/>
          </p:nvCxnSpPr>
          <p:spPr>
            <a:xfrm>
              <a:off x="1691625" y="5675400"/>
              <a:ext cx="0" cy="249925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CEAE2658-D858-4EBC-8693-DDA05F339B3F}"/>
                </a:ext>
              </a:extLst>
            </p:cNvPr>
            <p:cNvCxnSpPr/>
            <p:nvPr/>
          </p:nvCxnSpPr>
          <p:spPr>
            <a:xfrm>
              <a:off x="3848954" y="5683866"/>
              <a:ext cx="0" cy="249925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058AD77E-3EB1-45D5-876A-C49CD91796FD}"/>
                </a:ext>
              </a:extLst>
            </p:cNvPr>
            <p:cNvCxnSpPr/>
            <p:nvPr/>
          </p:nvCxnSpPr>
          <p:spPr>
            <a:xfrm>
              <a:off x="7552842" y="5694895"/>
              <a:ext cx="0" cy="249925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Left Brace 37">
            <a:extLst>
              <a:ext uri="{FF2B5EF4-FFF2-40B4-BE49-F238E27FC236}">
                <a16:creationId xmlns:a16="http://schemas.microsoft.com/office/drawing/2014/main" id="{9AAB58CE-2799-4FF8-ACA1-0731C33C06C4}"/>
              </a:ext>
            </a:extLst>
          </p:cNvPr>
          <p:cNvSpPr/>
          <p:nvPr/>
        </p:nvSpPr>
        <p:spPr>
          <a:xfrm rot="16200000">
            <a:off x="9244157" y="-2158381"/>
            <a:ext cx="1112314" cy="12403373"/>
          </a:xfrm>
          <a:prstGeom prst="leftBrace">
            <a:avLst>
              <a:gd name="adj1" fmla="val 42745"/>
              <a:gd name="adj2" fmla="val 49489"/>
            </a:avLst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D2F4D49-332B-4964-A80F-FA33D6C69869}"/>
              </a:ext>
            </a:extLst>
          </p:cNvPr>
          <p:cNvSpPr txBox="1"/>
          <p:nvPr/>
        </p:nvSpPr>
        <p:spPr>
          <a:xfrm>
            <a:off x="9114711" y="4594182"/>
            <a:ext cx="30543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40 m</a:t>
            </a:r>
            <a:endParaRPr lang="en-US" sz="44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" name="Picture 2">
            <a:extLst>
              <a:ext uri="{FF2B5EF4-FFF2-40B4-BE49-F238E27FC236}">
                <a16:creationId xmlns:a16="http://schemas.microsoft.com/office/drawing/2014/main" id="{9EB786AB-2197-42C7-A6BD-13C68DA8F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8881" y="1314820"/>
            <a:ext cx="1938599" cy="1630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" name="Picture 3">
            <a:extLst>
              <a:ext uri="{FF2B5EF4-FFF2-40B4-BE49-F238E27FC236}">
                <a16:creationId xmlns:a16="http://schemas.microsoft.com/office/drawing/2014/main" id="{00EFE843-EDEB-44A5-AE90-BF11B554A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570174" y="1162650"/>
            <a:ext cx="2630725" cy="2756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4">
            <a:extLst>
              <a:ext uri="{FF2B5EF4-FFF2-40B4-BE49-F238E27FC236}">
                <a16:creationId xmlns:a16="http://schemas.microsoft.com/office/drawing/2014/main" id="{3149819E-C91B-44BF-BAD0-F0C12660AE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85168" y="2195833"/>
            <a:ext cx="2525754" cy="2546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" name="Left Bracket 42">
            <a:extLst>
              <a:ext uri="{FF2B5EF4-FFF2-40B4-BE49-F238E27FC236}">
                <a16:creationId xmlns:a16="http://schemas.microsoft.com/office/drawing/2014/main" id="{56A1BBBA-382B-47A2-A0BF-765966925BAD}"/>
              </a:ext>
            </a:extLst>
          </p:cNvPr>
          <p:cNvSpPr/>
          <p:nvPr/>
        </p:nvSpPr>
        <p:spPr>
          <a:xfrm rot="5400000">
            <a:off x="5578791" y="891792"/>
            <a:ext cx="556422" cy="4526642"/>
          </a:xfrm>
          <a:prstGeom prst="leftBracket">
            <a:avLst>
              <a:gd name="adj" fmla="val 190742"/>
            </a:avLst>
          </a:prstGeom>
          <a:ln w="38100"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Left Bracket 43">
            <a:extLst>
              <a:ext uri="{FF2B5EF4-FFF2-40B4-BE49-F238E27FC236}">
                <a16:creationId xmlns:a16="http://schemas.microsoft.com/office/drawing/2014/main" id="{C091C21D-D2B0-496A-ACC7-94F031094AC8}"/>
              </a:ext>
            </a:extLst>
          </p:cNvPr>
          <p:cNvSpPr/>
          <p:nvPr/>
        </p:nvSpPr>
        <p:spPr>
          <a:xfrm rot="5400000">
            <a:off x="11778250" y="-756653"/>
            <a:ext cx="565825" cy="7881680"/>
          </a:xfrm>
          <a:prstGeom prst="leftBracket">
            <a:avLst>
              <a:gd name="adj" fmla="val 190742"/>
            </a:avLst>
          </a:prstGeom>
          <a:ln w="38100"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5FD28B4-8DDE-415B-B7FA-CF7E5072926C}"/>
              </a:ext>
            </a:extLst>
          </p:cNvPr>
          <p:cNvSpPr txBox="1"/>
          <p:nvPr/>
        </p:nvSpPr>
        <p:spPr>
          <a:xfrm>
            <a:off x="4758045" y="1956245"/>
            <a:ext cx="2110940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? m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4C91C51-4832-45E1-B071-807438D7A22D}"/>
              </a:ext>
            </a:extLst>
          </p:cNvPr>
          <p:cNvSpPr txBox="1"/>
          <p:nvPr/>
        </p:nvSpPr>
        <p:spPr>
          <a:xfrm>
            <a:off x="10950925" y="2050458"/>
            <a:ext cx="2110940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? m</a:t>
            </a:r>
          </a:p>
        </p:txBody>
      </p:sp>
    </p:spTree>
    <p:extLst>
      <p:ext uri="{BB962C8B-B14F-4D97-AF65-F5344CB8AC3E}">
        <p14:creationId xmlns:p14="http://schemas.microsoft.com/office/powerpoint/2010/main" val="24491297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9E3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EB0A9393-CBB7-4240-9B8F-086EDDDD34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10863946" y="-1600640"/>
            <a:ext cx="7574550" cy="9733067"/>
          </a:xfrm>
          <a:prstGeom prst="rect">
            <a:avLst/>
          </a:prstGeom>
        </p:spPr>
      </p:pic>
      <p:grpSp>
        <p:nvGrpSpPr>
          <p:cNvPr id="3" name="Group 3">
            <a:extLst>
              <a:ext uri="{FF2B5EF4-FFF2-40B4-BE49-F238E27FC236}">
                <a16:creationId xmlns:a16="http://schemas.microsoft.com/office/drawing/2014/main" id="{5D1CFE03-E6AD-4D40-8FD5-9E314FF53905}"/>
              </a:ext>
            </a:extLst>
          </p:cNvPr>
          <p:cNvGrpSpPr/>
          <p:nvPr/>
        </p:nvGrpSpPr>
        <p:grpSpPr>
          <a:xfrm>
            <a:off x="1233622" y="1028700"/>
            <a:ext cx="16139977" cy="9583764"/>
            <a:chOff x="0" y="0"/>
            <a:chExt cx="13836260" cy="8381614"/>
          </a:xfrm>
        </p:grpSpPr>
        <p:sp>
          <p:nvSpPr>
            <p:cNvPr id="4" name="Freeform 4">
              <a:extLst>
                <a:ext uri="{FF2B5EF4-FFF2-40B4-BE49-F238E27FC236}">
                  <a16:creationId xmlns:a16="http://schemas.microsoft.com/office/drawing/2014/main" id="{8CE7C0BD-3B56-44B8-8A3C-08BF00CF346F}"/>
                </a:ext>
              </a:extLst>
            </p:cNvPr>
            <p:cNvSpPr/>
            <p:nvPr/>
          </p:nvSpPr>
          <p:spPr>
            <a:xfrm>
              <a:off x="31750" y="31750"/>
              <a:ext cx="13772759" cy="8318114"/>
            </a:xfrm>
            <a:custGeom>
              <a:avLst/>
              <a:gdLst/>
              <a:ahLst/>
              <a:cxnLst/>
              <a:rect l="l" t="t" r="r" b="b"/>
              <a:pathLst>
                <a:path w="13772759" h="8318114">
                  <a:moveTo>
                    <a:pt x="13680050" y="8318114"/>
                  </a:moveTo>
                  <a:lnTo>
                    <a:pt x="92710" y="8318114"/>
                  </a:lnTo>
                  <a:cubicBezTo>
                    <a:pt x="41910" y="8318114"/>
                    <a:pt x="0" y="8276203"/>
                    <a:pt x="0" y="822540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8224134"/>
                  </a:lnTo>
                  <a:cubicBezTo>
                    <a:pt x="13772759" y="8276203"/>
                    <a:pt x="13730850" y="8318114"/>
                    <a:pt x="13680050" y="831811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>
              <a:extLst>
                <a:ext uri="{FF2B5EF4-FFF2-40B4-BE49-F238E27FC236}">
                  <a16:creationId xmlns:a16="http://schemas.microsoft.com/office/drawing/2014/main" id="{1E904DB0-7952-47A3-9784-8A09CA585889}"/>
                </a:ext>
              </a:extLst>
            </p:cNvPr>
            <p:cNvSpPr/>
            <p:nvPr/>
          </p:nvSpPr>
          <p:spPr>
            <a:xfrm>
              <a:off x="0" y="0"/>
              <a:ext cx="13836259" cy="8381614"/>
            </a:xfrm>
            <a:custGeom>
              <a:avLst/>
              <a:gdLst/>
              <a:ahLst/>
              <a:cxnLst/>
              <a:rect l="l" t="t" r="r" b="b"/>
              <a:pathLst>
                <a:path w="13836259" h="8381614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8257153"/>
                  </a:lnTo>
                  <a:cubicBezTo>
                    <a:pt x="13776570" y="8292714"/>
                    <a:pt x="13747359" y="8321924"/>
                    <a:pt x="13711800" y="8321924"/>
                  </a:cubicBezTo>
                  <a:lnTo>
                    <a:pt x="124460" y="8321924"/>
                  </a:lnTo>
                  <a:cubicBezTo>
                    <a:pt x="88900" y="8321924"/>
                    <a:pt x="59690" y="8292714"/>
                    <a:pt x="59690" y="825715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257153"/>
                  </a:lnTo>
                  <a:cubicBezTo>
                    <a:pt x="0" y="8325734"/>
                    <a:pt x="55880" y="8381614"/>
                    <a:pt x="124460" y="8381614"/>
                  </a:cubicBezTo>
                  <a:lnTo>
                    <a:pt x="13711800" y="8381614"/>
                  </a:lnTo>
                  <a:cubicBezTo>
                    <a:pt x="13780379" y="8381614"/>
                    <a:pt x="13836259" y="8325734"/>
                    <a:pt x="13836259" y="8257153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11">
            <a:extLst>
              <a:ext uri="{FF2B5EF4-FFF2-40B4-BE49-F238E27FC236}">
                <a16:creationId xmlns:a16="http://schemas.microsoft.com/office/drawing/2014/main" id="{3AC198F1-067D-4CDE-B28E-03E29DD848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80274" flipH="1" flipV="1">
            <a:off x="15304684" y="8338158"/>
            <a:ext cx="2662836" cy="2551481"/>
          </a:xfrm>
          <a:prstGeom prst="rect">
            <a:avLst/>
          </a:prstGeom>
        </p:spPr>
      </p:pic>
      <p:pic>
        <p:nvPicPr>
          <p:cNvPr id="13" name="Picture 18">
            <a:extLst>
              <a:ext uri="{FF2B5EF4-FFF2-40B4-BE49-F238E27FC236}">
                <a16:creationId xmlns:a16="http://schemas.microsoft.com/office/drawing/2014/main" id="{2489CD7C-3525-474E-832A-BBE00A53711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899446" y="9258300"/>
            <a:ext cx="719708" cy="719708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465F7171-6940-4087-87BF-8CE022D9268F}"/>
              </a:ext>
            </a:extLst>
          </p:cNvPr>
          <p:cNvGrpSpPr/>
          <p:nvPr/>
        </p:nvGrpSpPr>
        <p:grpSpPr>
          <a:xfrm>
            <a:off x="2819400" y="1562100"/>
            <a:ext cx="13536519" cy="7848600"/>
            <a:chOff x="3886200" y="5865271"/>
            <a:chExt cx="8228395" cy="3059407"/>
          </a:xfrm>
        </p:grpSpPr>
        <p:grpSp>
          <p:nvGrpSpPr>
            <p:cNvPr id="17" name="Group 12">
              <a:extLst>
                <a:ext uri="{FF2B5EF4-FFF2-40B4-BE49-F238E27FC236}">
                  <a16:creationId xmlns:a16="http://schemas.microsoft.com/office/drawing/2014/main" id="{01688E7D-68B7-4EAA-BE49-5C63F5F651A6}"/>
                </a:ext>
              </a:extLst>
            </p:cNvPr>
            <p:cNvGrpSpPr/>
            <p:nvPr/>
          </p:nvGrpSpPr>
          <p:grpSpPr>
            <a:xfrm>
              <a:off x="3886200" y="5865271"/>
              <a:ext cx="8228395" cy="3059407"/>
              <a:chOff x="0" y="0"/>
              <a:chExt cx="4146501" cy="3446965"/>
            </a:xfrm>
          </p:grpSpPr>
          <p:sp>
            <p:nvSpPr>
              <p:cNvPr id="19" name="Freeform 13">
                <a:extLst>
                  <a:ext uri="{FF2B5EF4-FFF2-40B4-BE49-F238E27FC236}">
                    <a16:creationId xmlns:a16="http://schemas.microsoft.com/office/drawing/2014/main" id="{C2BD12E7-48E9-4395-8B4B-2444C0D2CCF4}"/>
                  </a:ext>
                </a:extLst>
              </p:cNvPr>
              <p:cNvSpPr/>
              <p:nvPr/>
            </p:nvSpPr>
            <p:spPr>
              <a:xfrm>
                <a:off x="31750" y="31750"/>
                <a:ext cx="4083000" cy="3383465"/>
              </a:xfrm>
              <a:custGeom>
                <a:avLst/>
                <a:gdLst/>
                <a:ahLst/>
                <a:cxnLst/>
                <a:rect l="l" t="t" r="r" b="b"/>
                <a:pathLst>
                  <a:path w="4083000" h="3383465">
                    <a:moveTo>
                      <a:pt x="3990291" y="3383465"/>
                    </a:moveTo>
                    <a:lnTo>
                      <a:pt x="92710" y="3383465"/>
                    </a:lnTo>
                    <a:cubicBezTo>
                      <a:pt x="41910" y="3383465"/>
                      <a:pt x="0" y="3341555"/>
                      <a:pt x="0" y="3290755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3989020" y="0"/>
                    </a:lnTo>
                    <a:cubicBezTo>
                      <a:pt x="4039820" y="0"/>
                      <a:pt x="4081731" y="41910"/>
                      <a:pt x="4081731" y="92710"/>
                    </a:cubicBezTo>
                    <a:lnTo>
                      <a:pt x="4081731" y="3289485"/>
                    </a:lnTo>
                    <a:cubicBezTo>
                      <a:pt x="4083000" y="3341555"/>
                      <a:pt x="4041091" y="3383465"/>
                      <a:pt x="3990291" y="3383465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20" name="Freeform 14">
                <a:extLst>
                  <a:ext uri="{FF2B5EF4-FFF2-40B4-BE49-F238E27FC236}">
                    <a16:creationId xmlns:a16="http://schemas.microsoft.com/office/drawing/2014/main" id="{FEE0CDAC-0BBD-4F14-9539-939EA618A321}"/>
                  </a:ext>
                </a:extLst>
              </p:cNvPr>
              <p:cNvSpPr/>
              <p:nvPr/>
            </p:nvSpPr>
            <p:spPr>
              <a:xfrm>
                <a:off x="0" y="0"/>
                <a:ext cx="4146501" cy="3446965"/>
              </a:xfrm>
              <a:custGeom>
                <a:avLst/>
                <a:gdLst/>
                <a:ahLst/>
                <a:cxnLst/>
                <a:rect l="l" t="t" r="r" b="b"/>
                <a:pathLst>
                  <a:path w="4146501" h="3446965">
                    <a:moveTo>
                      <a:pt x="4022041" y="59690"/>
                    </a:moveTo>
                    <a:cubicBezTo>
                      <a:pt x="4057600" y="59690"/>
                      <a:pt x="4086811" y="88900"/>
                      <a:pt x="4086811" y="124460"/>
                    </a:cubicBezTo>
                    <a:lnTo>
                      <a:pt x="4086811" y="3322505"/>
                    </a:lnTo>
                    <a:cubicBezTo>
                      <a:pt x="4086811" y="3358065"/>
                      <a:pt x="4057600" y="3387275"/>
                      <a:pt x="4022041" y="3387275"/>
                    </a:cubicBezTo>
                    <a:lnTo>
                      <a:pt x="124460" y="3387275"/>
                    </a:lnTo>
                    <a:cubicBezTo>
                      <a:pt x="88900" y="3387275"/>
                      <a:pt x="59690" y="3358065"/>
                      <a:pt x="59690" y="3322505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4022041" y="59690"/>
                    </a:lnTo>
                    <a:moveTo>
                      <a:pt x="4022041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3322505"/>
                    </a:lnTo>
                    <a:cubicBezTo>
                      <a:pt x="0" y="3391085"/>
                      <a:pt x="55880" y="3446965"/>
                      <a:pt x="124460" y="3446965"/>
                    </a:cubicBezTo>
                    <a:lnTo>
                      <a:pt x="4022041" y="3446965"/>
                    </a:lnTo>
                    <a:cubicBezTo>
                      <a:pt x="4090620" y="3446965"/>
                      <a:pt x="4146501" y="3391085"/>
                      <a:pt x="4146501" y="3322505"/>
                    </a:cubicBezTo>
                    <a:lnTo>
                      <a:pt x="4146501" y="124460"/>
                    </a:lnTo>
                    <a:cubicBezTo>
                      <a:pt x="4146501" y="55880"/>
                      <a:pt x="4090620" y="0"/>
                      <a:pt x="4022041" y="0"/>
                    </a:cubicBezTo>
                    <a:close/>
                  </a:path>
                </a:pathLst>
              </a:custGeom>
              <a:solidFill>
                <a:srgbClr val="403C38"/>
              </a:solidFill>
            </p:spPr>
          </p:sp>
        </p:grpSp>
        <p:pic>
          <p:nvPicPr>
            <p:cNvPr id="18" name="Picture 21">
              <a:extLst>
                <a:ext uri="{FF2B5EF4-FFF2-40B4-BE49-F238E27FC236}">
                  <a16:creationId xmlns:a16="http://schemas.microsoft.com/office/drawing/2014/main" id="{91863416-DD9F-4087-A4D1-102C4B0701B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11351242" y="6039551"/>
              <a:ext cx="498152" cy="489095"/>
            </a:xfrm>
            <a:prstGeom prst="rect">
              <a:avLst/>
            </a:prstGeom>
          </p:spPr>
        </p:pic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63E1EBFD-3A92-4E2A-817D-6F8378CEA7E7}"/>
              </a:ext>
            </a:extLst>
          </p:cNvPr>
          <p:cNvSpPr txBox="1"/>
          <p:nvPr/>
        </p:nvSpPr>
        <p:spPr>
          <a:xfrm>
            <a:off x="3352801" y="2090083"/>
            <a:ext cx="12670486" cy="6863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/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Tổng số phần bằng nhau:</a:t>
            </a:r>
          </a:p>
          <a:p>
            <a:pPr indent="914400" algn="just"/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	3 + 5 = 8 (phần)</a:t>
            </a:r>
          </a:p>
          <a:p>
            <a:pPr indent="457200" algn="just"/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Giá trị một phần:</a:t>
            </a:r>
          </a:p>
          <a:p>
            <a:pPr indent="914400" algn="just"/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	840 : 8 = 105 (m)</a:t>
            </a:r>
          </a:p>
          <a:p>
            <a:pPr indent="515938" algn="just"/>
            <a:r>
              <a:rPr lang="en-US" sz="4400" b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 đường từ nhà An đến bệnh viện: 		</a:t>
            </a:r>
          </a:p>
          <a:p>
            <a:pPr indent="515938" algn="just"/>
            <a:r>
              <a:rPr lang="en-US" sz="4400" b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105 X 3 = 315 (m)</a:t>
            </a:r>
          </a:p>
          <a:p>
            <a:pPr indent="457200" algn="just"/>
            <a:r>
              <a:rPr lang="en-US" sz="44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 đường từ bệnh viện đến trường học: </a:t>
            </a:r>
          </a:p>
          <a:p>
            <a:pPr indent="457200" algn="just"/>
            <a:r>
              <a:rPr lang="en-US" sz="44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105 X 5 = 525 (m)</a:t>
            </a:r>
          </a:p>
          <a:p>
            <a:pPr indent="914400" algn="just"/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		ĐS: </a:t>
            </a:r>
            <a:r>
              <a:rPr lang="en-US" sz="4400" b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 An đến bệnh viện: 315m</a:t>
            </a:r>
          </a:p>
          <a:p>
            <a:pPr indent="914400" algn="just"/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US" sz="44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ệnh viện đến trường học: 525m</a:t>
            </a:r>
            <a:endParaRPr lang="en-US" sz="44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8" name="Group 6">
            <a:extLst>
              <a:ext uri="{FF2B5EF4-FFF2-40B4-BE49-F238E27FC236}">
                <a16:creationId xmlns:a16="http://schemas.microsoft.com/office/drawing/2014/main" id="{AEECCBE2-16BA-4C78-9A79-1FED47B019BF}"/>
              </a:ext>
            </a:extLst>
          </p:cNvPr>
          <p:cNvGrpSpPr/>
          <p:nvPr/>
        </p:nvGrpSpPr>
        <p:grpSpPr>
          <a:xfrm>
            <a:off x="1233623" y="647333"/>
            <a:ext cx="16139976" cy="601350"/>
            <a:chOff x="0" y="0"/>
            <a:chExt cx="60810011" cy="2311400"/>
          </a:xfrm>
        </p:grpSpPr>
        <p:sp>
          <p:nvSpPr>
            <p:cNvPr id="49" name="Freeform 7">
              <a:extLst>
                <a:ext uri="{FF2B5EF4-FFF2-40B4-BE49-F238E27FC236}">
                  <a16:creationId xmlns:a16="http://schemas.microsoft.com/office/drawing/2014/main" id="{BF379048-A509-4C96-AE6D-2919520765B5}"/>
                </a:ext>
              </a:extLst>
            </p:cNvPr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9" name="Picture 13">
            <a:extLst>
              <a:ext uri="{FF2B5EF4-FFF2-40B4-BE49-F238E27FC236}">
                <a16:creationId xmlns:a16="http://schemas.microsoft.com/office/drawing/2014/main" id="{894FB19D-4307-4F05-9F34-168F7B4EBC9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3444567">
            <a:off x="-999455" y="5617651"/>
            <a:ext cx="5676424" cy="5232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91992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8338863" y="-2185273"/>
            <a:ext cx="11174171" cy="1435847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233623" y="1419592"/>
            <a:ext cx="15820754" cy="9238532"/>
            <a:chOff x="0" y="0"/>
            <a:chExt cx="13836260" cy="8079687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016187"/>
            </a:xfrm>
            <a:custGeom>
              <a:avLst/>
              <a:gdLst/>
              <a:ahLst/>
              <a:cxnLst/>
              <a:rect l="l" t="t" r="r" b="b"/>
              <a:pathLst>
                <a:path w="13772759" h="8016187">
                  <a:moveTo>
                    <a:pt x="13680050" y="8016187"/>
                  </a:moveTo>
                  <a:lnTo>
                    <a:pt x="92710" y="8016187"/>
                  </a:lnTo>
                  <a:cubicBezTo>
                    <a:pt x="41910" y="8016187"/>
                    <a:pt x="0" y="7974277"/>
                    <a:pt x="0" y="7923477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922206"/>
                  </a:lnTo>
                  <a:cubicBezTo>
                    <a:pt x="13772759" y="7974277"/>
                    <a:pt x="13730850" y="8016187"/>
                    <a:pt x="13680050" y="8016187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079687"/>
            </a:xfrm>
            <a:custGeom>
              <a:avLst/>
              <a:gdLst/>
              <a:ahLst/>
              <a:cxnLst/>
              <a:rect l="l" t="t" r="r" b="b"/>
              <a:pathLst>
                <a:path w="13836259" h="8079687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955227"/>
                  </a:lnTo>
                  <a:cubicBezTo>
                    <a:pt x="13776570" y="7990787"/>
                    <a:pt x="13747359" y="8019997"/>
                    <a:pt x="13711800" y="8019997"/>
                  </a:cubicBezTo>
                  <a:lnTo>
                    <a:pt x="124460" y="8019997"/>
                  </a:lnTo>
                  <a:cubicBezTo>
                    <a:pt x="88900" y="8019997"/>
                    <a:pt x="59690" y="7990787"/>
                    <a:pt x="59690" y="7955227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955227"/>
                  </a:lnTo>
                  <a:cubicBezTo>
                    <a:pt x="0" y="8023807"/>
                    <a:pt x="55880" y="8079687"/>
                    <a:pt x="124460" y="8079687"/>
                  </a:cubicBezTo>
                  <a:lnTo>
                    <a:pt x="13711800" y="8079687"/>
                  </a:lnTo>
                  <a:cubicBezTo>
                    <a:pt x="13780379" y="8079687"/>
                    <a:pt x="13836259" y="8023807"/>
                    <a:pt x="13836259" y="7955227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2839" y="-384592"/>
            <a:ext cx="7614298" cy="729588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321883" flipH="1" flipV="1">
            <a:off x="10642886" y="5293654"/>
            <a:ext cx="7636086" cy="731675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32736" y="4722935"/>
            <a:ext cx="6943884" cy="585811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850138" y="2374179"/>
            <a:ext cx="1854540" cy="1854540"/>
          </a:xfrm>
          <a:prstGeom prst="rect">
            <a:avLst/>
          </a:prstGeom>
        </p:spPr>
      </p:pic>
      <p:sp>
        <p:nvSpPr>
          <p:cNvPr id="12" name="TextBox 12"/>
          <p:cNvSpPr txBox="1"/>
          <p:nvPr/>
        </p:nvSpPr>
        <p:spPr>
          <a:xfrm>
            <a:off x="7308768" y="2696788"/>
            <a:ext cx="8586638" cy="495520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/>
            <a:r>
              <a:rPr lang="en-US" sz="16100" spc="-390">
                <a:solidFill>
                  <a:srgbClr val="15172B"/>
                </a:solidFill>
                <a:latin typeface="Livvic Bold Bold"/>
              </a:rPr>
              <a:t>Chúc em</a:t>
            </a:r>
          </a:p>
          <a:p>
            <a:pPr algn="ctr"/>
            <a:r>
              <a:rPr lang="en-US" sz="16100" spc="-390">
                <a:solidFill>
                  <a:srgbClr val="15172B"/>
                </a:solidFill>
                <a:latin typeface="Livvic Bold Bold"/>
              </a:rPr>
              <a:t>học tốt! </a:t>
            </a:r>
          </a:p>
        </p:txBody>
      </p:sp>
      <p:pic>
        <p:nvPicPr>
          <p:cNvPr id="14" name="Picture 1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026676" y="1058808"/>
            <a:ext cx="1142484" cy="114248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3569598" y="8508463"/>
            <a:ext cx="1142484" cy="114248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121186" y="7937221"/>
            <a:ext cx="735684" cy="7356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91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185723" y="-2027516"/>
            <a:ext cx="6627921" cy="851667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882434" y="1943100"/>
            <a:ext cx="16456296" cy="8527676"/>
            <a:chOff x="0" y="0"/>
            <a:chExt cx="14392081" cy="7628479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4328581" cy="7564979"/>
            </a:xfrm>
            <a:custGeom>
              <a:avLst/>
              <a:gdLst/>
              <a:ahLst/>
              <a:cxnLst/>
              <a:rect l="l" t="t" r="r" b="b"/>
              <a:pathLst>
                <a:path w="14328581" h="7564979">
                  <a:moveTo>
                    <a:pt x="14235872" y="7564979"/>
                  </a:moveTo>
                  <a:lnTo>
                    <a:pt x="92710" y="7564979"/>
                  </a:lnTo>
                  <a:cubicBezTo>
                    <a:pt x="41910" y="7564979"/>
                    <a:pt x="0" y="7523069"/>
                    <a:pt x="0" y="7472269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7470999"/>
                  </a:lnTo>
                  <a:cubicBezTo>
                    <a:pt x="14328581" y="7523069"/>
                    <a:pt x="14286672" y="7564979"/>
                    <a:pt x="14235872" y="7564979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7628479"/>
            </a:xfrm>
            <a:custGeom>
              <a:avLst/>
              <a:gdLst/>
              <a:ahLst/>
              <a:cxnLst/>
              <a:rect l="l" t="t" r="r" b="b"/>
              <a:pathLst>
                <a:path w="14392081" h="7628479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7504019"/>
                  </a:lnTo>
                  <a:cubicBezTo>
                    <a:pt x="14332392" y="7539579"/>
                    <a:pt x="14303181" y="7568789"/>
                    <a:pt x="14267622" y="7568789"/>
                  </a:cubicBezTo>
                  <a:lnTo>
                    <a:pt x="124460" y="7568789"/>
                  </a:lnTo>
                  <a:cubicBezTo>
                    <a:pt x="88900" y="7568789"/>
                    <a:pt x="59690" y="7539579"/>
                    <a:pt x="59690" y="7504019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504019"/>
                  </a:lnTo>
                  <a:cubicBezTo>
                    <a:pt x="0" y="7572599"/>
                    <a:pt x="55880" y="7628479"/>
                    <a:pt x="124460" y="7628479"/>
                  </a:cubicBezTo>
                  <a:lnTo>
                    <a:pt x="14267622" y="7628479"/>
                  </a:lnTo>
                  <a:cubicBezTo>
                    <a:pt x="14336201" y="7628479"/>
                    <a:pt x="14392081" y="7572599"/>
                    <a:pt x="14392081" y="7504019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2587287" y="1629472"/>
            <a:ext cx="14768588" cy="601350"/>
            <a:chOff x="0" y="0"/>
            <a:chExt cx="56765814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56765813" cy="2311400"/>
            </a:xfrm>
            <a:custGeom>
              <a:avLst/>
              <a:gdLst/>
              <a:ahLst/>
              <a:cxnLst/>
              <a:rect l="l" t="t" r="r" b="b"/>
              <a:pathLst>
                <a:path w="56765813" h="2311400">
                  <a:moveTo>
                    <a:pt x="56461013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56461013" y="2311400"/>
                  </a:lnTo>
                  <a:cubicBezTo>
                    <a:pt x="56629926" y="2311400"/>
                    <a:pt x="56765813" y="2175510"/>
                    <a:pt x="56765813" y="2006600"/>
                  </a:cubicBezTo>
                  <a:lnTo>
                    <a:pt x="56765813" y="304800"/>
                  </a:lnTo>
                  <a:cubicBezTo>
                    <a:pt x="56765813" y="135890"/>
                    <a:pt x="56629926" y="0"/>
                    <a:pt x="56461013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070790" y="0"/>
            <a:ext cx="6106231" cy="585088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031238" y="2338881"/>
            <a:ext cx="1159987" cy="113889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56434" y="4533900"/>
            <a:ext cx="6533434" cy="596324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899579" y="2746435"/>
            <a:ext cx="815060" cy="815060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39630" y="1207350"/>
            <a:ext cx="1265160" cy="1265160"/>
          </a:xfrm>
          <a:prstGeom prst="rect">
            <a:avLst/>
          </a:prstGeom>
        </p:spPr>
      </p:pic>
      <p:pic>
        <p:nvPicPr>
          <p:cNvPr id="15" name="Picture 6">
            <a:extLst>
              <a:ext uri="{FF2B5EF4-FFF2-40B4-BE49-F238E27FC236}">
                <a16:creationId xmlns:a16="http://schemas.microsoft.com/office/drawing/2014/main" id="{A6E52ED2-C3F8-4224-82E0-B635096EF3C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6179218" y="2746434"/>
            <a:ext cx="9658977" cy="7121465"/>
          </a:xfrm>
          <a:prstGeom prst="rect">
            <a:avLst/>
          </a:prstGeom>
        </p:spPr>
      </p:pic>
      <p:sp>
        <p:nvSpPr>
          <p:cNvPr id="16" name="TextBox 11">
            <a:extLst>
              <a:ext uri="{FF2B5EF4-FFF2-40B4-BE49-F238E27FC236}">
                <a16:creationId xmlns:a16="http://schemas.microsoft.com/office/drawing/2014/main" id="{88BDE219-4C1F-4336-A6B4-188AD1478DA9}"/>
              </a:ext>
            </a:extLst>
          </p:cNvPr>
          <p:cNvSpPr txBox="1"/>
          <p:nvPr/>
        </p:nvSpPr>
        <p:spPr>
          <a:xfrm>
            <a:off x="5562600" y="3939553"/>
            <a:ext cx="10536650" cy="261610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7000" b="1" spc="134">
                <a:ln w="28575">
                  <a:solidFill>
                    <a:srgbClr val="D93645"/>
                  </a:solidFill>
                </a:ln>
                <a:solidFill>
                  <a:schemeClr val="bg1"/>
                </a:solidFill>
                <a:effectLst>
                  <a:outerShdw blurRad="12700" dist="50800" dir="2700000" algn="tl">
                    <a:srgbClr val="D93645"/>
                  </a:outerShdw>
                </a:effectLst>
                <a:latin typeface="#9Slide05 SVNMonday" pitchFamily="2" charset="0"/>
              </a:rPr>
              <a:t>Khởi động</a:t>
            </a:r>
          </a:p>
        </p:txBody>
      </p:sp>
      <p:pic>
        <p:nvPicPr>
          <p:cNvPr id="18" name="Picture 5">
            <a:extLst>
              <a:ext uri="{FF2B5EF4-FFF2-40B4-BE49-F238E27FC236}">
                <a16:creationId xmlns:a16="http://schemas.microsoft.com/office/drawing/2014/main" id="{9CD2C76C-E72B-420E-957D-2BEFB81A637B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15332895" y="9069592"/>
            <a:ext cx="2871147" cy="936712"/>
          </a:xfrm>
          <a:prstGeom prst="rect">
            <a:avLst/>
          </a:prstGeom>
        </p:spPr>
      </p:pic>
      <p:pic>
        <p:nvPicPr>
          <p:cNvPr id="19" name="Picture 9">
            <a:extLst>
              <a:ext uri="{FF2B5EF4-FFF2-40B4-BE49-F238E27FC236}">
                <a16:creationId xmlns:a16="http://schemas.microsoft.com/office/drawing/2014/main" id="{FD698C3B-1190-4BA7-BC0A-B67BCD4E0929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701612" y="3197405"/>
            <a:ext cx="659252" cy="64726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91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11841247" y="-1461379"/>
            <a:ext cx="7053169" cy="9063108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685800" y="1174348"/>
            <a:ext cx="17219167" cy="8884052"/>
            <a:chOff x="0" y="0"/>
            <a:chExt cx="13836259" cy="7555190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7491690"/>
            </a:xfrm>
            <a:custGeom>
              <a:avLst/>
              <a:gdLst/>
              <a:ahLst/>
              <a:cxnLst/>
              <a:rect l="l" t="t" r="r" b="b"/>
              <a:pathLst>
                <a:path w="13772759" h="7491690">
                  <a:moveTo>
                    <a:pt x="13680050" y="7491689"/>
                  </a:moveTo>
                  <a:lnTo>
                    <a:pt x="92710" y="7491689"/>
                  </a:lnTo>
                  <a:cubicBezTo>
                    <a:pt x="41910" y="7491689"/>
                    <a:pt x="0" y="7449779"/>
                    <a:pt x="0" y="7398979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397710"/>
                  </a:lnTo>
                  <a:cubicBezTo>
                    <a:pt x="13772759" y="7449779"/>
                    <a:pt x="13730850" y="7491690"/>
                    <a:pt x="13680050" y="749169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55190"/>
            </a:xfrm>
            <a:custGeom>
              <a:avLst/>
              <a:gdLst/>
              <a:ahLst/>
              <a:cxnLst/>
              <a:rect l="l" t="t" r="r" b="b"/>
              <a:pathLst>
                <a:path w="13836259" h="7555190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30729"/>
                  </a:lnTo>
                  <a:cubicBezTo>
                    <a:pt x="13776570" y="7466290"/>
                    <a:pt x="13747359" y="7495500"/>
                    <a:pt x="13711800" y="7495500"/>
                  </a:cubicBezTo>
                  <a:lnTo>
                    <a:pt x="124460" y="7495500"/>
                  </a:lnTo>
                  <a:cubicBezTo>
                    <a:pt x="88900" y="7495500"/>
                    <a:pt x="59690" y="7466290"/>
                    <a:pt x="59690" y="7430729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30729"/>
                  </a:lnTo>
                  <a:cubicBezTo>
                    <a:pt x="0" y="7499310"/>
                    <a:pt x="55880" y="7555190"/>
                    <a:pt x="124460" y="7555190"/>
                  </a:cubicBezTo>
                  <a:lnTo>
                    <a:pt x="13711800" y="7555190"/>
                  </a:lnTo>
                  <a:cubicBezTo>
                    <a:pt x="13780379" y="7555190"/>
                    <a:pt x="13836259" y="7499310"/>
                    <a:pt x="13836259" y="7430729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807543" y="572998"/>
            <a:ext cx="16097425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6499683" y="4231150"/>
            <a:ext cx="498152" cy="48909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0376685" flipH="1" flipV="1">
            <a:off x="118268" y="-324736"/>
            <a:ext cx="4303536" cy="412357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32460" y="1854058"/>
            <a:ext cx="815060" cy="815060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836538" y="405090"/>
            <a:ext cx="1265160" cy="1265160"/>
          </a:xfrm>
          <a:prstGeom prst="rect">
            <a:avLst/>
          </a:prstGeom>
        </p:spPr>
      </p:pic>
      <p:pic>
        <p:nvPicPr>
          <p:cNvPr id="30" name="Picture 7">
            <a:extLst>
              <a:ext uri="{FF2B5EF4-FFF2-40B4-BE49-F238E27FC236}">
                <a16:creationId xmlns:a16="http://schemas.microsoft.com/office/drawing/2014/main" id="{D79EBFB9-1007-4FCD-9B03-EE0E3714F68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366392">
            <a:off x="2777258" y="1032152"/>
            <a:ext cx="5957744" cy="2628356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6ADC56FC-1B55-4507-A25B-31A9F660F215}"/>
              </a:ext>
            </a:extLst>
          </p:cNvPr>
          <p:cNvSpPr/>
          <p:nvPr/>
        </p:nvSpPr>
        <p:spPr>
          <a:xfrm>
            <a:off x="1987866" y="1963460"/>
            <a:ext cx="7193217" cy="9906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38100" dist="63500" dir="2400000" algn="tl" rotWithShape="0">
                    <a:schemeClr val="tx2"/>
                  </a:outerShdw>
                </a:effectLst>
                <a:latin typeface="SVN-Gretoon" panose="02040603050506020204" pitchFamily="18" charset="0"/>
                <a:cs typeface="Times New Roman" pitchFamily="18" charset="0"/>
              </a:rPr>
              <a:t>Tổng</a:t>
            </a:r>
            <a:r>
              <a:rPr lang="en-US" sz="60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38100" dist="63500" dir="2400000" algn="tl" rotWithShape="0">
                    <a:schemeClr val="tx2"/>
                  </a:outerShdw>
                </a:effectLst>
                <a:latin typeface="SVN-Gretoon" panose="02040603050506020204" pitchFamily="18" charset="0"/>
                <a:cs typeface="Times New Roman" pitchFamily="18" charset="0"/>
              </a:rPr>
              <a:t> – </a:t>
            </a:r>
            <a:r>
              <a:rPr lang="en-US" sz="6000" b="1" dirty="0" err="1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38100" dist="63500" dir="2400000" algn="tl" rotWithShape="0">
                    <a:schemeClr val="tx2"/>
                  </a:outerShdw>
                </a:effectLst>
                <a:latin typeface="SVN-Gretoon" panose="02040603050506020204" pitchFamily="18" charset="0"/>
                <a:cs typeface="Times New Roman" pitchFamily="18" charset="0"/>
              </a:rPr>
              <a:t>Tỉ</a:t>
            </a:r>
            <a:endParaRPr lang="en-US" sz="6000" b="1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38100" dist="63500" dir="2400000" algn="tl" rotWithShape="0">
                  <a:schemeClr val="tx2"/>
                </a:outerShdw>
              </a:effectLst>
              <a:latin typeface="SVN-Gretoon" panose="02040603050506020204" pitchFamily="18" charset="0"/>
              <a:cs typeface="Times New Roman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699D2798-2D9A-4797-B987-376480BA8013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52" t="4949" r="35799" b="68079"/>
          <a:stretch/>
        </p:blipFill>
        <p:spPr>
          <a:xfrm>
            <a:off x="10836277" y="1083860"/>
            <a:ext cx="6449290" cy="228440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99D41CE3-19BC-4297-AD7D-7B2A4602491F}"/>
              </a:ext>
            </a:extLst>
          </p:cNvPr>
          <p:cNvSpPr/>
          <p:nvPr/>
        </p:nvSpPr>
        <p:spPr>
          <a:xfrm>
            <a:off x="11476780" y="1932686"/>
            <a:ext cx="5022903" cy="99060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bg1"/>
                </a:solidFill>
                <a:effectLst>
                  <a:outerShdw blurRad="12700" dist="63500" dir="2400000" algn="tl" rotWithShape="0">
                    <a:schemeClr val="accent6">
                      <a:lumMod val="50000"/>
                    </a:schemeClr>
                  </a:outerShdw>
                </a:effectLst>
                <a:latin typeface="SVN-Gretoon" panose="02040603050506020204" pitchFamily="18" charset="0"/>
                <a:cs typeface="Times New Roman" pitchFamily="18" charset="0"/>
              </a:rPr>
              <a:t>Hiệu</a:t>
            </a:r>
            <a:r>
              <a:rPr lang="en-US" sz="6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bg1"/>
                </a:solidFill>
                <a:effectLst>
                  <a:outerShdw blurRad="12700" dist="63500" dir="2400000" algn="tl" rotWithShape="0">
                    <a:schemeClr val="accent6">
                      <a:lumMod val="50000"/>
                    </a:schemeClr>
                  </a:outerShdw>
                </a:effectLst>
                <a:latin typeface="SVN-Gretoon" panose="02040603050506020204" pitchFamily="18" charset="0"/>
                <a:cs typeface="Times New Roman" pitchFamily="18" charset="0"/>
              </a:rPr>
              <a:t> – </a:t>
            </a:r>
            <a:r>
              <a:rPr lang="en-US" sz="6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bg1"/>
                </a:solidFill>
                <a:effectLst>
                  <a:outerShdw blurRad="12700" dist="63500" dir="2400000" algn="tl" rotWithShape="0">
                    <a:schemeClr val="accent6">
                      <a:lumMod val="50000"/>
                    </a:schemeClr>
                  </a:outerShdw>
                </a:effectLst>
                <a:latin typeface="SVN-Gretoon" panose="02040603050506020204" pitchFamily="18" charset="0"/>
                <a:cs typeface="Times New Roman" pitchFamily="18" charset="0"/>
              </a:rPr>
              <a:t>Tỉ</a:t>
            </a:r>
            <a:endParaRPr lang="en-US" sz="6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bg1"/>
              </a:solidFill>
              <a:effectLst>
                <a:outerShdw blurRad="12700" dist="63500" dir="2400000" algn="tl" rotWithShape="0">
                  <a:schemeClr val="accent6">
                    <a:lumMod val="50000"/>
                  </a:schemeClr>
                </a:outerShdw>
              </a:effectLst>
              <a:latin typeface="SVN-Gretoon" panose="02040603050506020204" pitchFamily="18" charset="0"/>
              <a:cs typeface="Times New Roman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930DD53-BFB2-4370-890A-FBF8076E0364}"/>
              </a:ext>
            </a:extLst>
          </p:cNvPr>
          <p:cNvGrpSpPr/>
          <p:nvPr/>
        </p:nvGrpSpPr>
        <p:grpSpPr>
          <a:xfrm>
            <a:off x="2997195" y="3673094"/>
            <a:ext cx="5809479" cy="1373595"/>
            <a:chOff x="1789326" y="4343736"/>
            <a:chExt cx="5809479" cy="1424029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EBEC4111-48E0-4964-837F-86E4D9635C52}"/>
                </a:ext>
              </a:extLst>
            </p:cNvPr>
            <p:cNvSpPr/>
            <p:nvPr/>
          </p:nvSpPr>
          <p:spPr>
            <a:xfrm>
              <a:off x="3212228" y="4343736"/>
              <a:ext cx="4386577" cy="1424029"/>
            </a:xfrm>
            <a:custGeom>
              <a:avLst/>
              <a:gdLst>
                <a:gd name="connsiteX0" fmla="*/ 5097579 w 5809480"/>
                <a:gd name="connsiteY0" fmla="*/ 1424029 h 1424029"/>
                <a:gd name="connsiteX1" fmla="*/ 0 w 5809480"/>
                <a:gd name="connsiteY1" fmla="*/ 1424029 h 1424029"/>
                <a:gd name="connsiteX2" fmla="*/ 0 w 5809480"/>
                <a:gd name="connsiteY2" fmla="*/ 0 h 1424029"/>
                <a:gd name="connsiteX3" fmla="*/ 5097579 w 5809480"/>
                <a:gd name="connsiteY3" fmla="*/ 0 h 1424029"/>
                <a:gd name="connsiteX4" fmla="*/ 5809481 w 5809480"/>
                <a:gd name="connsiteY4" fmla="*/ 712015 h 1424029"/>
                <a:gd name="connsiteX5" fmla="*/ 5809481 w 5809480"/>
                <a:gd name="connsiteY5" fmla="*/ 712015 h 1424029"/>
                <a:gd name="connsiteX6" fmla="*/ 5097579 w 5809480"/>
                <a:gd name="connsiteY6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809480" h="1424029">
                  <a:moveTo>
                    <a:pt x="5097579" y="1424029"/>
                  </a:moveTo>
                  <a:lnTo>
                    <a:pt x="0" y="1424029"/>
                  </a:lnTo>
                  <a:lnTo>
                    <a:pt x="0" y="0"/>
                  </a:lnTo>
                  <a:lnTo>
                    <a:pt x="5097579" y="0"/>
                  </a:lnTo>
                  <a:cubicBezTo>
                    <a:pt x="5490751" y="0"/>
                    <a:pt x="5809481" y="318780"/>
                    <a:pt x="5809481" y="712015"/>
                  </a:cubicBezTo>
                  <a:lnTo>
                    <a:pt x="5809481" y="712015"/>
                  </a:lnTo>
                  <a:cubicBezTo>
                    <a:pt x="5809481" y="1105249"/>
                    <a:pt x="5490751" y="1424029"/>
                    <a:pt x="5097579" y="1424029"/>
                  </a:cubicBezTo>
                  <a:close/>
                </a:path>
              </a:pathLst>
            </a:custGeom>
            <a:solidFill>
              <a:srgbClr val="FFD4E2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sz="4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phần bằng nhau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E60432F3-6A6D-4E4D-8C0C-9D2CF4C6FCB9}"/>
                </a:ext>
              </a:extLst>
            </p:cNvPr>
            <p:cNvSpPr/>
            <p:nvPr/>
          </p:nvSpPr>
          <p:spPr>
            <a:xfrm>
              <a:off x="1789326" y="4343736"/>
              <a:ext cx="1423803" cy="1424029"/>
            </a:xfrm>
            <a:custGeom>
              <a:avLst/>
              <a:gdLst>
                <a:gd name="connsiteX0" fmla="*/ 0 w 1423803"/>
                <a:gd name="connsiteY0" fmla="*/ 0 h 1424029"/>
                <a:gd name="connsiteX1" fmla="*/ 1423804 w 1423803"/>
                <a:gd name="connsiteY1" fmla="*/ 0 h 1424029"/>
                <a:gd name="connsiteX2" fmla="*/ 1423804 w 1423803"/>
                <a:gd name="connsiteY2" fmla="*/ 1424029 h 1424029"/>
                <a:gd name="connsiteX3" fmla="*/ 0 w 1423803"/>
                <a:gd name="connsiteY3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803" h="1424029">
                  <a:moveTo>
                    <a:pt x="0" y="0"/>
                  </a:moveTo>
                  <a:lnTo>
                    <a:pt x="1423804" y="0"/>
                  </a:lnTo>
                  <a:lnTo>
                    <a:pt x="1423804" y="1424029"/>
                  </a:lnTo>
                  <a:lnTo>
                    <a:pt x="0" y="1424029"/>
                  </a:lnTo>
                  <a:close/>
                </a:path>
              </a:pathLst>
            </a:custGeom>
            <a:solidFill>
              <a:srgbClr val="FF9CC0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351FC6AC-5A22-4635-8BBC-C3F2CF5B0651}"/>
                </a:ext>
              </a:extLst>
            </p:cNvPr>
            <p:cNvSpPr/>
            <p:nvPr/>
          </p:nvSpPr>
          <p:spPr>
            <a:xfrm>
              <a:off x="2092831" y="4729324"/>
              <a:ext cx="815893" cy="653051"/>
            </a:xfrm>
            <a:custGeom>
              <a:avLst/>
              <a:gdLst>
                <a:gd name="connsiteX0" fmla="*/ 901 w 815893"/>
                <a:gd name="connsiteY0" fmla="*/ 211783 h 653051"/>
                <a:gd name="connsiteX1" fmla="*/ 0 w 815893"/>
                <a:gd name="connsiteY1" fmla="*/ 225302 h 653051"/>
                <a:gd name="connsiteX2" fmla="*/ 0 w 815893"/>
                <a:gd name="connsiteY2" fmla="*/ 226834 h 653051"/>
                <a:gd name="connsiteX3" fmla="*/ 0 w 815893"/>
                <a:gd name="connsiteY3" fmla="*/ 239362 h 653051"/>
                <a:gd name="connsiteX4" fmla="*/ 0 w 815893"/>
                <a:gd name="connsiteY4" fmla="*/ 240264 h 653051"/>
                <a:gd name="connsiteX5" fmla="*/ 631 w 815893"/>
                <a:gd name="connsiteY5" fmla="*/ 253513 h 653051"/>
                <a:gd name="connsiteX6" fmla="*/ 631 w 815893"/>
                <a:gd name="connsiteY6" fmla="*/ 255225 h 653051"/>
                <a:gd name="connsiteX7" fmla="*/ 1892 w 815893"/>
                <a:gd name="connsiteY7" fmla="*/ 266671 h 653051"/>
                <a:gd name="connsiteX8" fmla="*/ 1892 w 815893"/>
                <a:gd name="connsiteY8" fmla="*/ 268744 h 653051"/>
                <a:gd name="connsiteX9" fmla="*/ 4055 w 815893"/>
                <a:gd name="connsiteY9" fmla="*/ 281452 h 653051"/>
                <a:gd name="connsiteX10" fmla="*/ 4055 w 815893"/>
                <a:gd name="connsiteY10" fmla="*/ 282804 h 653051"/>
                <a:gd name="connsiteX11" fmla="*/ 6668 w 815893"/>
                <a:gd name="connsiteY11" fmla="*/ 293890 h 653051"/>
                <a:gd name="connsiteX12" fmla="*/ 7299 w 815893"/>
                <a:gd name="connsiteY12" fmla="*/ 296594 h 653051"/>
                <a:gd name="connsiteX13" fmla="*/ 10904 w 815893"/>
                <a:gd name="connsiteY13" fmla="*/ 308761 h 653051"/>
                <a:gd name="connsiteX14" fmla="*/ 10904 w 815893"/>
                <a:gd name="connsiteY14" fmla="*/ 309482 h 653051"/>
                <a:gd name="connsiteX15" fmla="*/ 14779 w 815893"/>
                <a:gd name="connsiteY15" fmla="*/ 320388 h 653051"/>
                <a:gd name="connsiteX16" fmla="*/ 68847 w 815893"/>
                <a:gd name="connsiteY16" fmla="*/ 402495 h 653051"/>
                <a:gd name="connsiteX17" fmla="*/ 76777 w 815893"/>
                <a:gd name="connsiteY17" fmla="*/ 410066 h 653051"/>
                <a:gd name="connsiteX18" fmla="*/ 84167 w 815893"/>
                <a:gd name="connsiteY18" fmla="*/ 416465 h 653051"/>
                <a:gd name="connsiteX19" fmla="*/ 92097 w 815893"/>
                <a:gd name="connsiteY19" fmla="*/ 422774 h 653051"/>
                <a:gd name="connsiteX20" fmla="*/ 96242 w 815893"/>
                <a:gd name="connsiteY20" fmla="*/ 425928 h 653051"/>
                <a:gd name="connsiteX21" fmla="*/ 407767 w 815893"/>
                <a:gd name="connsiteY21" fmla="*/ 653052 h 653051"/>
                <a:gd name="connsiteX22" fmla="*/ 719562 w 815893"/>
                <a:gd name="connsiteY22" fmla="*/ 426379 h 653051"/>
                <a:gd name="connsiteX23" fmla="*/ 800664 w 815893"/>
                <a:gd name="connsiteY23" fmla="*/ 320478 h 653051"/>
                <a:gd name="connsiteX24" fmla="*/ 804810 w 815893"/>
                <a:gd name="connsiteY24" fmla="*/ 308851 h 653051"/>
                <a:gd name="connsiteX25" fmla="*/ 804810 w 815893"/>
                <a:gd name="connsiteY25" fmla="*/ 308851 h 653051"/>
                <a:gd name="connsiteX26" fmla="*/ 808324 w 815893"/>
                <a:gd name="connsiteY26" fmla="*/ 296774 h 653051"/>
                <a:gd name="connsiteX27" fmla="*/ 809045 w 815893"/>
                <a:gd name="connsiteY27" fmla="*/ 294070 h 653051"/>
                <a:gd name="connsiteX28" fmla="*/ 811839 w 815893"/>
                <a:gd name="connsiteY28" fmla="*/ 282173 h 653051"/>
                <a:gd name="connsiteX29" fmla="*/ 811839 w 815893"/>
                <a:gd name="connsiteY29" fmla="*/ 282173 h 653051"/>
                <a:gd name="connsiteX30" fmla="*/ 814001 w 815893"/>
                <a:gd name="connsiteY30" fmla="*/ 269285 h 653051"/>
                <a:gd name="connsiteX31" fmla="*/ 814001 w 815893"/>
                <a:gd name="connsiteY31" fmla="*/ 267302 h 653051"/>
                <a:gd name="connsiteX32" fmla="*/ 815263 w 815893"/>
                <a:gd name="connsiteY32" fmla="*/ 255135 h 653051"/>
                <a:gd name="connsiteX33" fmla="*/ 815263 w 815893"/>
                <a:gd name="connsiteY33" fmla="*/ 254234 h 653051"/>
                <a:gd name="connsiteX34" fmla="*/ 815894 w 815893"/>
                <a:gd name="connsiteY34" fmla="*/ 240714 h 653051"/>
                <a:gd name="connsiteX35" fmla="*/ 815894 w 815893"/>
                <a:gd name="connsiteY35" fmla="*/ 239903 h 653051"/>
                <a:gd name="connsiteX36" fmla="*/ 815894 w 815893"/>
                <a:gd name="connsiteY36" fmla="*/ 226834 h 653051"/>
                <a:gd name="connsiteX37" fmla="*/ 815894 w 815893"/>
                <a:gd name="connsiteY37" fmla="*/ 226114 h 653051"/>
                <a:gd name="connsiteX38" fmla="*/ 814812 w 815893"/>
                <a:gd name="connsiteY38" fmla="*/ 212234 h 653051"/>
                <a:gd name="connsiteX39" fmla="*/ 814812 w 815893"/>
                <a:gd name="connsiteY39" fmla="*/ 212234 h 653051"/>
                <a:gd name="connsiteX40" fmla="*/ 800394 w 815893"/>
                <a:gd name="connsiteY40" fmla="*/ 151938 h 653051"/>
                <a:gd name="connsiteX41" fmla="*/ 800394 w 815893"/>
                <a:gd name="connsiteY41" fmla="*/ 151938 h 653051"/>
                <a:gd name="connsiteX42" fmla="*/ 798141 w 815893"/>
                <a:gd name="connsiteY42" fmla="*/ 146079 h 653051"/>
                <a:gd name="connsiteX43" fmla="*/ 795077 w 815893"/>
                <a:gd name="connsiteY43" fmla="*/ 139320 h 653051"/>
                <a:gd name="connsiteX44" fmla="*/ 791923 w 815893"/>
                <a:gd name="connsiteY44" fmla="*/ 132380 h 653051"/>
                <a:gd name="connsiteX45" fmla="*/ 787147 w 815893"/>
                <a:gd name="connsiteY45" fmla="*/ 123367 h 653051"/>
                <a:gd name="connsiteX46" fmla="*/ 784895 w 815893"/>
                <a:gd name="connsiteY46" fmla="*/ 119311 h 653051"/>
                <a:gd name="connsiteX47" fmla="*/ 778947 w 815893"/>
                <a:gd name="connsiteY47" fmla="*/ 109307 h 653051"/>
                <a:gd name="connsiteX48" fmla="*/ 778947 w 815893"/>
                <a:gd name="connsiteY48" fmla="*/ 109307 h 653051"/>
                <a:gd name="connsiteX49" fmla="*/ 771377 w 815893"/>
                <a:gd name="connsiteY49" fmla="*/ 98221 h 653051"/>
                <a:gd name="connsiteX50" fmla="*/ 771377 w 815893"/>
                <a:gd name="connsiteY50" fmla="*/ 98221 h 653051"/>
                <a:gd name="connsiteX51" fmla="*/ 676307 w 815893"/>
                <a:gd name="connsiteY51" fmla="*/ 21161 h 653051"/>
                <a:gd name="connsiteX52" fmla="*/ 676307 w 815893"/>
                <a:gd name="connsiteY52" fmla="*/ 21161 h 653051"/>
                <a:gd name="connsiteX53" fmla="*/ 407586 w 815893"/>
                <a:gd name="connsiteY53" fmla="*/ 76230 h 653051"/>
                <a:gd name="connsiteX54" fmla="*/ 139407 w 815893"/>
                <a:gd name="connsiteY54" fmla="*/ 19990 h 653051"/>
                <a:gd name="connsiteX55" fmla="*/ 139407 w 815893"/>
                <a:gd name="connsiteY55" fmla="*/ 19990 h 653051"/>
                <a:gd name="connsiteX56" fmla="*/ 44336 w 815893"/>
                <a:gd name="connsiteY56" fmla="*/ 97140 h 653051"/>
                <a:gd name="connsiteX57" fmla="*/ 44336 w 815893"/>
                <a:gd name="connsiteY57" fmla="*/ 97140 h 653051"/>
                <a:gd name="connsiteX58" fmla="*/ 30819 w 815893"/>
                <a:gd name="connsiteY58" fmla="*/ 118230 h 653051"/>
                <a:gd name="connsiteX59" fmla="*/ 28566 w 815893"/>
                <a:gd name="connsiteY59" fmla="*/ 122195 h 653051"/>
                <a:gd name="connsiteX60" fmla="*/ 23880 w 815893"/>
                <a:gd name="connsiteY60" fmla="*/ 131208 h 653051"/>
                <a:gd name="connsiteX61" fmla="*/ 20726 w 815893"/>
                <a:gd name="connsiteY61" fmla="*/ 138058 h 653051"/>
                <a:gd name="connsiteX62" fmla="*/ 17662 w 815893"/>
                <a:gd name="connsiteY62" fmla="*/ 144818 h 653051"/>
                <a:gd name="connsiteX63" fmla="*/ 15229 w 815893"/>
                <a:gd name="connsiteY63" fmla="*/ 151127 h 653051"/>
                <a:gd name="connsiteX64" fmla="*/ 15229 w 815893"/>
                <a:gd name="connsiteY64" fmla="*/ 151127 h 653051"/>
                <a:gd name="connsiteX65" fmla="*/ 901 w 815893"/>
                <a:gd name="connsiteY65" fmla="*/ 211423 h 6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815893" h="653051">
                  <a:moveTo>
                    <a:pt x="901" y="211783"/>
                  </a:moveTo>
                  <a:cubicBezTo>
                    <a:pt x="901" y="216289"/>
                    <a:pt x="180" y="220796"/>
                    <a:pt x="0" y="225302"/>
                  </a:cubicBezTo>
                  <a:cubicBezTo>
                    <a:pt x="0" y="225843"/>
                    <a:pt x="0" y="226294"/>
                    <a:pt x="0" y="226834"/>
                  </a:cubicBezTo>
                  <a:cubicBezTo>
                    <a:pt x="0" y="230980"/>
                    <a:pt x="0" y="235216"/>
                    <a:pt x="0" y="239362"/>
                  </a:cubicBezTo>
                  <a:lnTo>
                    <a:pt x="0" y="240264"/>
                  </a:lnTo>
                  <a:cubicBezTo>
                    <a:pt x="0" y="244680"/>
                    <a:pt x="0" y="249277"/>
                    <a:pt x="631" y="253513"/>
                  </a:cubicBezTo>
                  <a:cubicBezTo>
                    <a:pt x="631" y="254053"/>
                    <a:pt x="631" y="254684"/>
                    <a:pt x="631" y="255225"/>
                  </a:cubicBezTo>
                  <a:cubicBezTo>
                    <a:pt x="631" y="259100"/>
                    <a:pt x="1352" y="262886"/>
                    <a:pt x="1892" y="266671"/>
                  </a:cubicBezTo>
                  <a:lnTo>
                    <a:pt x="1892" y="268744"/>
                  </a:lnTo>
                  <a:cubicBezTo>
                    <a:pt x="2433" y="272950"/>
                    <a:pt x="3154" y="277186"/>
                    <a:pt x="4055" y="281452"/>
                  </a:cubicBezTo>
                  <a:lnTo>
                    <a:pt x="4055" y="282804"/>
                  </a:lnTo>
                  <a:cubicBezTo>
                    <a:pt x="4776" y="286590"/>
                    <a:pt x="5677" y="290285"/>
                    <a:pt x="6668" y="293890"/>
                  </a:cubicBezTo>
                  <a:cubicBezTo>
                    <a:pt x="6668" y="294791"/>
                    <a:pt x="6668" y="295693"/>
                    <a:pt x="7299" y="296594"/>
                  </a:cubicBezTo>
                  <a:cubicBezTo>
                    <a:pt x="8381" y="300650"/>
                    <a:pt x="9552" y="304705"/>
                    <a:pt x="10904" y="308761"/>
                  </a:cubicBezTo>
                  <a:lnTo>
                    <a:pt x="10904" y="309482"/>
                  </a:lnTo>
                  <a:cubicBezTo>
                    <a:pt x="12075" y="313087"/>
                    <a:pt x="13427" y="316783"/>
                    <a:pt x="14779" y="320388"/>
                  </a:cubicBezTo>
                  <a:cubicBezTo>
                    <a:pt x="26861" y="351238"/>
                    <a:pt x="45281" y="379209"/>
                    <a:pt x="68847" y="402495"/>
                  </a:cubicBezTo>
                  <a:cubicBezTo>
                    <a:pt x="71370" y="405018"/>
                    <a:pt x="74074" y="407542"/>
                    <a:pt x="76777" y="410066"/>
                  </a:cubicBezTo>
                  <a:lnTo>
                    <a:pt x="84167" y="416465"/>
                  </a:lnTo>
                  <a:cubicBezTo>
                    <a:pt x="86690" y="418628"/>
                    <a:pt x="89393" y="420701"/>
                    <a:pt x="92097" y="422774"/>
                  </a:cubicBezTo>
                  <a:cubicBezTo>
                    <a:pt x="94800" y="424847"/>
                    <a:pt x="94800" y="424937"/>
                    <a:pt x="96242" y="425928"/>
                  </a:cubicBezTo>
                  <a:lnTo>
                    <a:pt x="407767" y="653052"/>
                  </a:lnTo>
                  <a:lnTo>
                    <a:pt x="719562" y="426379"/>
                  </a:lnTo>
                  <a:cubicBezTo>
                    <a:pt x="756254" y="399653"/>
                    <a:pt x="784423" y="362871"/>
                    <a:pt x="800664" y="320478"/>
                  </a:cubicBezTo>
                  <a:cubicBezTo>
                    <a:pt x="802106" y="316602"/>
                    <a:pt x="803548" y="312727"/>
                    <a:pt x="804810" y="308851"/>
                  </a:cubicBezTo>
                  <a:lnTo>
                    <a:pt x="804810" y="308851"/>
                  </a:lnTo>
                  <a:cubicBezTo>
                    <a:pt x="806161" y="304886"/>
                    <a:pt x="807243" y="300830"/>
                    <a:pt x="808324" y="296774"/>
                  </a:cubicBezTo>
                  <a:cubicBezTo>
                    <a:pt x="808324" y="295873"/>
                    <a:pt x="808865" y="294972"/>
                    <a:pt x="809045" y="294070"/>
                  </a:cubicBezTo>
                  <a:cubicBezTo>
                    <a:pt x="810036" y="290105"/>
                    <a:pt x="811028" y="286229"/>
                    <a:pt x="811839" y="282173"/>
                  </a:cubicBezTo>
                  <a:lnTo>
                    <a:pt x="811839" y="282173"/>
                  </a:lnTo>
                  <a:cubicBezTo>
                    <a:pt x="812650" y="277847"/>
                    <a:pt x="813371" y="273160"/>
                    <a:pt x="814001" y="269285"/>
                  </a:cubicBezTo>
                  <a:lnTo>
                    <a:pt x="814001" y="267302"/>
                  </a:lnTo>
                  <a:cubicBezTo>
                    <a:pt x="814542" y="263246"/>
                    <a:pt x="814993" y="259191"/>
                    <a:pt x="815263" y="255135"/>
                  </a:cubicBezTo>
                  <a:cubicBezTo>
                    <a:pt x="815307" y="254836"/>
                    <a:pt x="815307" y="254532"/>
                    <a:pt x="815263" y="254234"/>
                  </a:cubicBezTo>
                  <a:cubicBezTo>
                    <a:pt x="815263" y="249727"/>
                    <a:pt x="815804" y="245221"/>
                    <a:pt x="815894" y="240714"/>
                  </a:cubicBezTo>
                  <a:lnTo>
                    <a:pt x="815894" y="239903"/>
                  </a:lnTo>
                  <a:cubicBezTo>
                    <a:pt x="815894" y="235577"/>
                    <a:pt x="815894" y="230890"/>
                    <a:pt x="815894" y="226834"/>
                  </a:cubicBezTo>
                  <a:lnTo>
                    <a:pt x="815894" y="226114"/>
                  </a:lnTo>
                  <a:cubicBezTo>
                    <a:pt x="815894" y="221517"/>
                    <a:pt x="815353" y="217101"/>
                    <a:pt x="814812" y="212234"/>
                  </a:cubicBezTo>
                  <a:lnTo>
                    <a:pt x="814812" y="212234"/>
                  </a:lnTo>
                  <a:cubicBezTo>
                    <a:pt x="812688" y="191587"/>
                    <a:pt x="807840" y="171312"/>
                    <a:pt x="800394" y="151938"/>
                  </a:cubicBezTo>
                  <a:lnTo>
                    <a:pt x="800394" y="151938"/>
                  </a:lnTo>
                  <a:cubicBezTo>
                    <a:pt x="799583" y="149955"/>
                    <a:pt x="798862" y="148062"/>
                    <a:pt x="798141" y="146079"/>
                  </a:cubicBezTo>
                  <a:lnTo>
                    <a:pt x="795077" y="139320"/>
                  </a:lnTo>
                  <a:cubicBezTo>
                    <a:pt x="793996" y="136977"/>
                    <a:pt x="793005" y="134633"/>
                    <a:pt x="791923" y="132380"/>
                  </a:cubicBezTo>
                  <a:cubicBezTo>
                    <a:pt x="790842" y="130127"/>
                    <a:pt x="788769" y="126341"/>
                    <a:pt x="787147" y="123367"/>
                  </a:cubicBezTo>
                  <a:cubicBezTo>
                    <a:pt x="786426" y="122015"/>
                    <a:pt x="785706" y="120663"/>
                    <a:pt x="784895" y="119311"/>
                  </a:cubicBezTo>
                  <a:cubicBezTo>
                    <a:pt x="783002" y="115977"/>
                    <a:pt x="781020" y="112552"/>
                    <a:pt x="778947" y="109307"/>
                  </a:cubicBezTo>
                  <a:lnTo>
                    <a:pt x="778947" y="109307"/>
                  </a:lnTo>
                  <a:cubicBezTo>
                    <a:pt x="776544" y="105522"/>
                    <a:pt x="774021" y="101826"/>
                    <a:pt x="771377" y="98221"/>
                  </a:cubicBezTo>
                  <a:lnTo>
                    <a:pt x="771377" y="98221"/>
                  </a:lnTo>
                  <a:cubicBezTo>
                    <a:pt x="747041" y="64595"/>
                    <a:pt x="714240" y="38008"/>
                    <a:pt x="676307" y="21161"/>
                  </a:cubicBezTo>
                  <a:lnTo>
                    <a:pt x="676307" y="21161"/>
                  </a:lnTo>
                  <a:cubicBezTo>
                    <a:pt x="584193" y="-20003"/>
                    <a:pt x="476091" y="2150"/>
                    <a:pt x="407586" y="76230"/>
                  </a:cubicBezTo>
                  <a:cubicBezTo>
                    <a:pt x="339469" y="1960"/>
                    <a:pt x="231616" y="-20658"/>
                    <a:pt x="139407" y="19990"/>
                  </a:cubicBezTo>
                  <a:lnTo>
                    <a:pt x="139407" y="19990"/>
                  </a:lnTo>
                  <a:cubicBezTo>
                    <a:pt x="101467" y="36869"/>
                    <a:pt x="68668" y="63486"/>
                    <a:pt x="44336" y="97140"/>
                  </a:cubicBezTo>
                  <a:lnTo>
                    <a:pt x="44336" y="97140"/>
                  </a:lnTo>
                  <a:cubicBezTo>
                    <a:pt x="39455" y="103922"/>
                    <a:pt x="34943" y="110962"/>
                    <a:pt x="30819" y="118230"/>
                  </a:cubicBezTo>
                  <a:lnTo>
                    <a:pt x="28566" y="122195"/>
                  </a:lnTo>
                  <a:cubicBezTo>
                    <a:pt x="26944" y="125170"/>
                    <a:pt x="25412" y="128144"/>
                    <a:pt x="23880" y="131208"/>
                  </a:cubicBezTo>
                  <a:cubicBezTo>
                    <a:pt x="22348" y="134273"/>
                    <a:pt x="21718" y="135715"/>
                    <a:pt x="20726" y="138058"/>
                  </a:cubicBezTo>
                  <a:cubicBezTo>
                    <a:pt x="19735" y="140401"/>
                    <a:pt x="18654" y="142474"/>
                    <a:pt x="17662" y="144818"/>
                  </a:cubicBezTo>
                  <a:cubicBezTo>
                    <a:pt x="16671" y="147161"/>
                    <a:pt x="16040" y="149054"/>
                    <a:pt x="15229" y="151127"/>
                  </a:cubicBezTo>
                  <a:lnTo>
                    <a:pt x="15229" y="151127"/>
                  </a:lnTo>
                  <a:cubicBezTo>
                    <a:pt x="7853" y="170517"/>
                    <a:pt x="3037" y="190786"/>
                    <a:pt x="901" y="211423"/>
                  </a:cubicBezTo>
                  <a:close/>
                </a:path>
              </a:pathLst>
            </a:custGeom>
            <a:solidFill>
              <a:srgbClr val="FFFFFF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3CB28F3-AD39-4853-845F-B2797A65772F}"/>
              </a:ext>
            </a:extLst>
          </p:cNvPr>
          <p:cNvGrpSpPr/>
          <p:nvPr/>
        </p:nvGrpSpPr>
        <p:grpSpPr>
          <a:xfrm>
            <a:off x="2997195" y="5300029"/>
            <a:ext cx="5809479" cy="1373596"/>
            <a:chOff x="1789326" y="4343736"/>
            <a:chExt cx="5809479" cy="1424029"/>
          </a:xfrm>
        </p:grpSpPr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C0A0B510-C635-42F9-915D-E9E8E6238F19}"/>
                </a:ext>
              </a:extLst>
            </p:cNvPr>
            <p:cNvSpPr/>
            <p:nvPr/>
          </p:nvSpPr>
          <p:spPr>
            <a:xfrm>
              <a:off x="3212228" y="4343736"/>
              <a:ext cx="4386577" cy="1424029"/>
            </a:xfrm>
            <a:custGeom>
              <a:avLst/>
              <a:gdLst>
                <a:gd name="connsiteX0" fmla="*/ 5097579 w 5809480"/>
                <a:gd name="connsiteY0" fmla="*/ 1424029 h 1424029"/>
                <a:gd name="connsiteX1" fmla="*/ 0 w 5809480"/>
                <a:gd name="connsiteY1" fmla="*/ 1424029 h 1424029"/>
                <a:gd name="connsiteX2" fmla="*/ 0 w 5809480"/>
                <a:gd name="connsiteY2" fmla="*/ 0 h 1424029"/>
                <a:gd name="connsiteX3" fmla="*/ 5097579 w 5809480"/>
                <a:gd name="connsiteY3" fmla="*/ 0 h 1424029"/>
                <a:gd name="connsiteX4" fmla="*/ 5809481 w 5809480"/>
                <a:gd name="connsiteY4" fmla="*/ 712015 h 1424029"/>
                <a:gd name="connsiteX5" fmla="*/ 5809481 w 5809480"/>
                <a:gd name="connsiteY5" fmla="*/ 712015 h 1424029"/>
                <a:gd name="connsiteX6" fmla="*/ 5097579 w 5809480"/>
                <a:gd name="connsiteY6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809480" h="1424029">
                  <a:moveTo>
                    <a:pt x="5097579" y="1424029"/>
                  </a:moveTo>
                  <a:lnTo>
                    <a:pt x="0" y="1424029"/>
                  </a:lnTo>
                  <a:lnTo>
                    <a:pt x="0" y="0"/>
                  </a:lnTo>
                  <a:lnTo>
                    <a:pt x="5097579" y="0"/>
                  </a:lnTo>
                  <a:cubicBezTo>
                    <a:pt x="5490751" y="0"/>
                    <a:pt x="5809481" y="318780"/>
                    <a:pt x="5809481" y="712015"/>
                  </a:cubicBezTo>
                  <a:lnTo>
                    <a:pt x="5809481" y="712015"/>
                  </a:lnTo>
                  <a:cubicBezTo>
                    <a:pt x="5809481" y="1105249"/>
                    <a:pt x="5490751" y="1424029"/>
                    <a:pt x="5097579" y="1424029"/>
                  </a:cubicBezTo>
                  <a:close/>
                </a:path>
              </a:pathLst>
            </a:custGeom>
            <a:solidFill>
              <a:srgbClr val="FFD4E2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sz="4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trị một phần</a:t>
              </a:r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5F10DF3A-8542-4648-94C5-D04545DA87B6}"/>
                </a:ext>
              </a:extLst>
            </p:cNvPr>
            <p:cNvSpPr/>
            <p:nvPr/>
          </p:nvSpPr>
          <p:spPr>
            <a:xfrm>
              <a:off x="1789326" y="4343736"/>
              <a:ext cx="1423803" cy="1424029"/>
            </a:xfrm>
            <a:custGeom>
              <a:avLst/>
              <a:gdLst>
                <a:gd name="connsiteX0" fmla="*/ 0 w 1423803"/>
                <a:gd name="connsiteY0" fmla="*/ 0 h 1424029"/>
                <a:gd name="connsiteX1" fmla="*/ 1423804 w 1423803"/>
                <a:gd name="connsiteY1" fmla="*/ 0 h 1424029"/>
                <a:gd name="connsiteX2" fmla="*/ 1423804 w 1423803"/>
                <a:gd name="connsiteY2" fmla="*/ 1424029 h 1424029"/>
                <a:gd name="connsiteX3" fmla="*/ 0 w 1423803"/>
                <a:gd name="connsiteY3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803" h="1424029">
                  <a:moveTo>
                    <a:pt x="0" y="0"/>
                  </a:moveTo>
                  <a:lnTo>
                    <a:pt x="1423804" y="0"/>
                  </a:lnTo>
                  <a:lnTo>
                    <a:pt x="1423804" y="1424029"/>
                  </a:lnTo>
                  <a:lnTo>
                    <a:pt x="0" y="1424029"/>
                  </a:lnTo>
                  <a:close/>
                </a:path>
              </a:pathLst>
            </a:custGeom>
            <a:solidFill>
              <a:srgbClr val="FF9CC0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513142A9-D79F-45B3-83F4-EE9FC623E412}"/>
                </a:ext>
              </a:extLst>
            </p:cNvPr>
            <p:cNvSpPr/>
            <p:nvPr/>
          </p:nvSpPr>
          <p:spPr>
            <a:xfrm>
              <a:off x="2092831" y="4729324"/>
              <a:ext cx="815893" cy="653051"/>
            </a:xfrm>
            <a:custGeom>
              <a:avLst/>
              <a:gdLst>
                <a:gd name="connsiteX0" fmla="*/ 901 w 815893"/>
                <a:gd name="connsiteY0" fmla="*/ 211783 h 653051"/>
                <a:gd name="connsiteX1" fmla="*/ 0 w 815893"/>
                <a:gd name="connsiteY1" fmla="*/ 225302 h 653051"/>
                <a:gd name="connsiteX2" fmla="*/ 0 w 815893"/>
                <a:gd name="connsiteY2" fmla="*/ 226834 h 653051"/>
                <a:gd name="connsiteX3" fmla="*/ 0 w 815893"/>
                <a:gd name="connsiteY3" fmla="*/ 239362 h 653051"/>
                <a:gd name="connsiteX4" fmla="*/ 0 w 815893"/>
                <a:gd name="connsiteY4" fmla="*/ 240264 h 653051"/>
                <a:gd name="connsiteX5" fmla="*/ 631 w 815893"/>
                <a:gd name="connsiteY5" fmla="*/ 253513 h 653051"/>
                <a:gd name="connsiteX6" fmla="*/ 631 w 815893"/>
                <a:gd name="connsiteY6" fmla="*/ 255225 h 653051"/>
                <a:gd name="connsiteX7" fmla="*/ 1892 w 815893"/>
                <a:gd name="connsiteY7" fmla="*/ 266671 h 653051"/>
                <a:gd name="connsiteX8" fmla="*/ 1892 w 815893"/>
                <a:gd name="connsiteY8" fmla="*/ 268744 h 653051"/>
                <a:gd name="connsiteX9" fmla="*/ 4055 w 815893"/>
                <a:gd name="connsiteY9" fmla="*/ 281452 h 653051"/>
                <a:gd name="connsiteX10" fmla="*/ 4055 w 815893"/>
                <a:gd name="connsiteY10" fmla="*/ 282804 h 653051"/>
                <a:gd name="connsiteX11" fmla="*/ 6668 w 815893"/>
                <a:gd name="connsiteY11" fmla="*/ 293890 h 653051"/>
                <a:gd name="connsiteX12" fmla="*/ 7299 w 815893"/>
                <a:gd name="connsiteY12" fmla="*/ 296594 h 653051"/>
                <a:gd name="connsiteX13" fmla="*/ 10904 w 815893"/>
                <a:gd name="connsiteY13" fmla="*/ 308761 h 653051"/>
                <a:gd name="connsiteX14" fmla="*/ 10904 w 815893"/>
                <a:gd name="connsiteY14" fmla="*/ 309482 h 653051"/>
                <a:gd name="connsiteX15" fmla="*/ 14779 w 815893"/>
                <a:gd name="connsiteY15" fmla="*/ 320388 h 653051"/>
                <a:gd name="connsiteX16" fmla="*/ 68847 w 815893"/>
                <a:gd name="connsiteY16" fmla="*/ 402495 h 653051"/>
                <a:gd name="connsiteX17" fmla="*/ 76777 w 815893"/>
                <a:gd name="connsiteY17" fmla="*/ 410066 h 653051"/>
                <a:gd name="connsiteX18" fmla="*/ 84167 w 815893"/>
                <a:gd name="connsiteY18" fmla="*/ 416465 h 653051"/>
                <a:gd name="connsiteX19" fmla="*/ 92097 w 815893"/>
                <a:gd name="connsiteY19" fmla="*/ 422774 h 653051"/>
                <a:gd name="connsiteX20" fmla="*/ 96242 w 815893"/>
                <a:gd name="connsiteY20" fmla="*/ 425928 h 653051"/>
                <a:gd name="connsiteX21" fmla="*/ 407767 w 815893"/>
                <a:gd name="connsiteY21" fmla="*/ 653052 h 653051"/>
                <a:gd name="connsiteX22" fmla="*/ 719562 w 815893"/>
                <a:gd name="connsiteY22" fmla="*/ 426379 h 653051"/>
                <a:gd name="connsiteX23" fmla="*/ 800664 w 815893"/>
                <a:gd name="connsiteY23" fmla="*/ 320478 h 653051"/>
                <a:gd name="connsiteX24" fmla="*/ 804810 w 815893"/>
                <a:gd name="connsiteY24" fmla="*/ 308851 h 653051"/>
                <a:gd name="connsiteX25" fmla="*/ 804810 w 815893"/>
                <a:gd name="connsiteY25" fmla="*/ 308851 h 653051"/>
                <a:gd name="connsiteX26" fmla="*/ 808324 w 815893"/>
                <a:gd name="connsiteY26" fmla="*/ 296774 h 653051"/>
                <a:gd name="connsiteX27" fmla="*/ 809045 w 815893"/>
                <a:gd name="connsiteY27" fmla="*/ 294070 h 653051"/>
                <a:gd name="connsiteX28" fmla="*/ 811839 w 815893"/>
                <a:gd name="connsiteY28" fmla="*/ 282173 h 653051"/>
                <a:gd name="connsiteX29" fmla="*/ 811839 w 815893"/>
                <a:gd name="connsiteY29" fmla="*/ 282173 h 653051"/>
                <a:gd name="connsiteX30" fmla="*/ 814001 w 815893"/>
                <a:gd name="connsiteY30" fmla="*/ 269285 h 653051"/>
                <a:gd name="connsiteX31" fmla="*/ 814001 w 815893"/>
                <a:gd name="connsiteY31" fmla="*/ 267302 h 653051"/>
                <a:gd name="connsiteX32" fmla="*/ 815263 w 815893"/>
                <a:gd name="connsiteY32" fmla="*/ 255135 h 653051"/>
                <a:gd name="connsiteX33" fmla="*/ 815263 w 815893"/>
                <a:gd name="connsiteY33" fmla="*/ 254234 h 653051"/>
                <a:gd name="connsiteX34" fmla="*/ 815894 w 815893"/>
                <a:gd name="connsiteY34" fmla="*/ 240714 h 653051"/>
                <a:gd name="connsiteX35" fmla="*/ 815894 w 815893"/>
                <a:gd name="connsiteY35" fmla="*/ 239903 h 653051"/>
                <a:gd name="connsiteX36" fmla="*/ 815894 w 815893"/>
                <a:gd name="connsiteY36" fmla="*/ 226834 h 653051"/>
                <a:gd name="connsiteX37" fmla="*/ 815894 w 815893"/>
                <a:gd name="connsiteY37" fmla="*/ 226114 h 653051"/>
                <a:gd name="connsiteX38" fmla="*/ 814812 w 815893"/>
                <a:gd name="connsiteY38" fmla="*/ 212234 h 653051"/>
                <a:gd name="connsiteX39" fmla="*/ 814812 w 815893"/>
                <a:gd name="connsiteY39" fmla="*/ 212234 h 653051"/>
                <a:gd name="connsiteX40" fmla="*/ 800394 w 815893"/>
                <a:gd name="connsiteY40" fmla="*/ 151938 h 653051"/>
                <a:gd name="connsiteX41" fmla="*/ 800394 w 815893"/>
                <a:gd name="connsiteY41" fmla="*/ 151938 h 653051"/>
                <a:gd name="connsiteX42" fmla="*/ 798141 w 815893"/>
                <a:gd name="connsiteY42" fmla="*/ 146079 h 653051"/>
                <a:gd name="connsiteX43" fmla="*/ 795077 w 815893"/>
                <a:gd name="connsiteY43" fmla="*/ 139320 h 653051"/>
                <a:gd name="connsiteX44" fmla="*/ 791923 w 815893"/>
                <a:gd name="connsiteY44" fmla="*/ 132380 h 653051"/>
                <a:gd name="connsiteX45" fmla="*/ 787147 w 815893"/>
                <a:gd name="connsiteY45" fmla="*/ 123367 h 653051"/>
                <a:gd name="connsiteX46" fmla="*/ 784895 w 815893"/>
                <a:gd name="connsiteY46" fmla="*/ 119311 h 653051"/>
                <a:gd name="connsiteX47" fmla="*/ 778947 w 815893"/>
                <a:gd name="connsiteY47" fmla="*/ 109307 h 653051"/>
                <a:gd name="connsiteX48" fmla="*/ 778947 w 815893"/>
                <a:gd name="connsiteY48" fmla="*/ 109307 h 653051"/>
                <a:gd name="connsiteX49" fmla="*/ 771377 w 815893"/>
                <a:gd name="connsiteY49" fmla="*/ 98221 h 653051"/>
                <a:gd name="connsiteX50" fmla="*/ 771377 w 815893"/>
                <a:gd name="connsiteY50" fmla="*/ 98221 h 653051"/>
                <a:gd name="connsiteX51" fmla="*/ 676307 w 815893"/>
                <a:gd name="connsiteY51" fmla="*/ 21161 h 653051"/>
                <a:gd name="connsiteX52" fmla="*/ 676307 w 815893"/>
                <a:gd name="connsiteY52" fmla="*/ 21161 h 653051"/>
                <a:gd name="connsiteX53" fmla="*/ 407586 w 815893"/>
                <a:gd name="connsiteY53" fmla="*/ 76230 h 653051"/>
                <a:gd name="connsiteX54" fmla="*/ 139407 w 815893"/>
                <a:gd name="connsiteY54" fmla="*/ 19990 h 653051"/>
                <a:gd name="connsiteX55" fmla="*/ 139407 w 815893"/>
                <a:gd name="connsiteY55" fmla="*/ 19990 h 653051"/>
                <a:gd name="connsiteX56" fmla="*/ 44336 w 815893"/>
                <a:gd name="connsiteY56" fmla="*/ 97140 h 653051"/>
                <a:gd name="connsiteX57" fmla="*/ 44336 w 815893"/>
                <a:gd name="connsiteY57" fmla="*/ 97140 h 653051"/>
                <a:gd name="connsiteX58" fmla="*/ 30819 w 815893"/>
                <a:gd name="connsiteY58" fmla="*/ 118230 h 653051"/>
                <a:gd name="connsiteX59" fmla="*/ 28566 w 815893"/>
                <a:gd name="connsiteY59" fmla="*/ 122195 h 653051"/>
                <a:gd name="connsiteX60" fmla="*/ 23880 w 815893"/>
                <a:gd name="connsiteY60" fmla="*/ 131208 h 653051"/>
                <a:gd name="connsiteX61" fmla="*/ 20726 w 815893"/>
                <a:gd name="connsiteY61" fmla="*/ 138058 h 653051"/>
                <a:gd name="connsiteX62" fmla="*/ 17662 w 815893"/>
                <a:gd name="connsiteY62" fmla="*/ 144818 h 653051"/>
                <a:gd name="connsiteX63" fmla="*/ 15229 w 815893"/>
                <a:gd name="connsiteY63" fmla="*/ 151127 h 653051"/>
                <a:gd name="connsiteX64" fmla="*/ 15229 w 815893"/>
                <a:gd name="connsiteY64" fmla="*/ 151127 h 653051"/>
                <a:gd name="connsiteX65" fmla="*/ 901 w 815893"/>
                <a:gd name="connsiteY65" fmla="*/ 211423 h 6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815893" h="653051">
                  <a:moveTo>
                    <a:pt x="901" y="211783"/>
                  </a:moveTo>
                  <a:cubicBezTo>
                    <a:pt x="901" y="216289"/>
                    <a:pt x="180" y="220796"/>
                    <a:pt x="0" y="225302"/>
                  </a:cubicBezTo>
                  <a:cubicBezTo>
                    <a:pt x="0" y="225843"/>
                    <a:pt x="0" y="226294"/>
                    <a:pt x="0" y="226834"/>
                  </a:cubicBezTo>
                  <a:cubicBezTo>
                    <a:pt x="0" y="230980"/>
                    <a:pt x="0" y="235216"/>
                    <a:pt x="0" y="239362"/>
                  </a:cubicBezTo>
                  <a:lnTo>
                    <a:pt x="0" y="240264"/>
                  </a:lnTo>
                  <a:cubicBezTo>
                    <a:pt x="0" y="244680"/>
                    <a:pt x="0" y="249277"/>
                    <a:pt x="631" y="253513"/>
                  </a:cubicBezTo>
                  <a:cubicBezTo>
                    <a:pt x="631" y="254053"/>
                    <a:pt x="631" y="254684"/>
                    <a:pt x="631" y="255225"/>
                  </a:cubicBezTo>
                  <a:cubicBezTo>
                    <a:pt x="631" y="259100"/>
                    <a:pt x="1352" y="262886"/>
                    <a:pt x="1892" y="266671"/>
                  </a:cubicBezTo>
                  <a:lnTo>
                    <a:pt x="1892" y="268744"/>
                  </a:lnTo>
                  <a:cubicBezTo>
                    <a:pt x="2433" y="272950"/>
                    <a:pt x="3154" y="277186"/>
                    <a:pt x="4055" y="281452"/>
                  </a:cubicBezTo>
                  <a:lnTo>
                    <a:pt x="4055" y="282804"/>
                  </a:lnTo>
                  <a:cubicBezTo>
                    <a:pt x="4776" y="286590"/>
                    <a:pt x="5677" y="290285"/>
                    <a:pt x="6668" y="293890"/>
                  </a:cubicBezTo>
                  <a:cubicBezTo>
                    <a:pt x="6668" y="294791"/>
                    <a:pt x="6668" y="295693"/>
                    <a:pt x="7299" y="296594"/>
                  </a:cubicBezTo>
                  <a:cubicBezTo>
                    <a:pt x="8381" y="300650"/>
                    <a:pt x="9552" y="304705"/>
                    <a:pt x="10904" y="308761"/>
                  </a:cubicBezTo>
                  <a:lnTo>
                    <a:pt x="10904" y="309482"/>
                  </a:lnTo>
                  <a:cubicBezTo>
                    <a:pt x="12075" y="313087"/>
                    <a:pt x="13427" y="316783"/>
                    <a:pt x="14779" y="320388"/>
                  </a:cubicBezTo>
                  <a:cubicBezTo>
                    <a:pt x="26861" y="351238"/>
                    <a:pt x="45281" y="379209"/>
                    <a:pt x="68847" y="402495"/>
                  </a:cubicBezTo>
                  <a:cubicBezTo>
                    <a:pt x="71370" y="405018"/>
                    <a:pt x="74074" y="407542"/>
                    <a:pt x="76777" y="410066"/>
                  </a:cubicBezTo>
                  <a:lnTo>
                    <a:pt x="84167" y="416465"/>
                  </a:lnTo>
                  <a:cubicBezTo>
                    <a:pt x="86690" y="418628"/>
                    <a:pt x="89393" y="420701"/>
                    <a:pt x="92097" y="422774"/>
                  </a:cubicBezTo>
                  <a:cubicBezTo>
                    <a:pt x="94800" y="424847"/>
                    <a:pt x="94800" y="424937"/>
                    <a:pt x="96242" y="425928"/>
                  </a:cubicBezTo>
                  <a:lnTo>
                    <a:pt x="407767" y="653052"/>
                  </a:lnTo>
                  <a:lnTo>
                    <a:pt x="719562" y="426379"/>
                  </a:lnTo>
                  <a:cubicBezTo>
                    <a:pt x="756254" y="399653"/>
                    <a:pt x="784423" y="362871"/>
                    <a:pt x="800664" y="320478"/>
                  </a:cubicBezTo>
                  <a:cubicBezTo>
                    <a:pt x="802106" y="316602"/>
                    <a:pt x="803548" y="312727"/>
                    <a:pt x="804810" y="308851"/>
                  </a:cubicBezTo>
                  <a:lnTo>
                    <a:pt x="804810" y="308851"/>
                  </a:lnTo>
                  <a:cubicBezTo>
                    <a:pt x="806161" y="304886"/>
                    <a:pt x="807243" y="300830"/>
                    <a:pt x="808324" y="296774"/>
                  </a:cubicBezTo>
                  <a:cubicBezTo>
                    <a:pt x="808324" y="295873"/>
                    <a:pt x="808865" y="294972"/>
                    <a:pt x="809045" y="294070"/>
                  </a:cubicBezTo>
                  <a:cubicBezTo>
                    <a:pt x="810036" y="290105"/>
                    <a:pt x="811028" y="286229"/>
                    <a:pt x="811839" y="282173"/>
                  </a:cubicBezTo>
                  <a:lnTo>
                    <a:pt x="811839" y="282173"/>
                  </a:lnTo>
                  <a:cubicBezTo>
                    <a:pt x="812650" y="277847"/>
                    <a:pt x="813371" y="273160"/>
                    <a:pt x="814001" y="269285"/>
                  </a:cubicBezTo>
                  <a:lnTo>
                    <a:pt x="814001" y="267302"/>
                  </a:lnTo>
                  <a:cubicBezTo>
                    <a:pt x="814542" y="263246"/>
                    <a:pt x="814993" y="259191"/>
                    <a:pt x="815263" y="255135"/>
                  </a:cubicBezTo>
                  <a:cubicBezTo>
                    <a:pt x="815307" y="254836"/>
                    <a:pt x="815307" y="254532"/>
                    <a:pt x="815263" y="254234"/>
                  </a:cubicBezTo>
                  <a:cubicBezTo>
                    <a:pt x="815263" y="249727"/>
                    <a:pt x="815804" y="245221"/>
                    <a:pt x="815894" y="240714"/>
                  </a:cubicBezTo>
                  <a:lnTo>
                    <a:pt x="815894" y="239903"/>
                  </a:lnTo>
                  <a:cubicBezTo>
                    <a:pt x="815894" y="235577"/>
                    <a:pt x="815894" y="230890"/>
                    <a:pt x="815894" y="226834"/>
                  </a:cubicBezTo>
                  <a:lnTo>
                    <a:pt x="815894" y="226114"/>
                  </a:lnTo>
                  <a:cubicBezTo>
                    <a:pt x="815894" y="221517"/>
                    <a:pt x="815353" y="217101"/>
                    <a:pt x="814812" y="212234"/>
                  </a:cubicBezTo>
                  <a:lnTo>
                    <a:pt x="814812" y="212234"/>
                  </a:lnTo>
                  <a:cubicBezTo>
                    <a:pt x="812688" y="191587"/>
                    <a:pt x="807840" y="171312"/>
                    <a:pt x="800394" y="151938"/>
                  </a:cubicBezTo>
                  <a:lnTo>
                    <a:pt x="800394" y="151938"/>
                  </a:lnTo>
                  <a:cubicBezTo>
                    <a:pt x="799583" y="149955"/>
                    <a:pt x="798862" y="148062"/>
                    <a:pt x="798141" y="146079"/>
                  </a:cubicBezTo>
                  <a:lnTo>
                    <a:pt x="795077" y="139320"/>
                  </a:lnTo>
                  <a:cubicBezTo>
                    <a:pt x="793996" y="136977"/>
                    <a:pt x="793005" y="134633"/>
                    <a:pt x="791923" y="132380"/>
                  </a:cubicBezTo>
                  <a:cubicBezTo>
                    <a:pt x="790842" y="130127"/>
                    <a:pt x="788769" y="126341"/>
                    <a:pt x="787147" y="123367"/>
                  </a:cubicBezTo>
                  <a:cubicBezTo>
                    <a:pt x="786426" y="122015"/>
                    <a:pt x="785706" y="120663"/>
                    <a:pt x="784895" y="119311"/>
                  </a:cubicBezTo>
                  <a:cubicBezTo>
                    <a:pt x="783002" y="115977"/>
                    <a:pt x="781020" y="112552"/>
                    <a:pt x="778947" y="109307"/>
                  </a:cubicBezTo>
                  <a:lnTo>
                    <a:pt x="778947" y="109307"/>
                  </a:lnTo>
                  <a:cubicBezTo>
                    <a:pt x="776544" y="105522"/>
                    <a:pt x="774021" y="101826"/>
                    <a:pt x="771377" y="98221"/>
                  </a:cubicBezTo>
                  <a:lnTo>
                    <a:pt x="771377" y="98221"/>
                  </a:lnTo>
                  <a:cubicBezTo>
                    <a:pt x="747041" y="64595"/>
                    <a:pt x="714240" y="38008"/>
                    <a:pt x="676307" y="21161"/>
                  </a:cubicBezTo>
                  <a:lnTo>
                    <a:pt x="676307" y="21161"/>
                  </a:lnTo>
                  <a:cubicBezTo>
                    <a:pt x="584193" y="-20003"/>
                    <a:pt x="476091" y="2150"/>
                    <a:pt x="407586" y="76230"/>
                  </a:cubicBezTo>
                  <a:cubicBezTo>
                    <a:pt x="339469" y="1960"/>
                    <a:pt x="231616" y="-20658"/>
                    <a:pt x="139407" y="19990"/>
                  </a:cubicBezTo>
                  <a:lnTo>
                    <a:pt x="139407" y="19990"/>
                  </a:lnTo>
                  <a:cubicBezTo>
                    <a:pt x="101467" y="36869"/>
                    <a:pt x="68668" y="63486"/>
                    <a:pt x="44336" y="97140"/>
                  </a:cubicBezTo>
                  <a:lnTo>
                    <a:pt x="44336" y="97140"/>
                  </a:lnTo>
                  <a:cubicBezTo>
                    <a:pt x="39455" y="103922"/>
                    <a:pt x="34943" y="110962"/>
                    <a:pt x="30819" y="118230"/>
                  </a:cubicBezTo>
                  <a:lnTo>
                    <a:pt x="28566" y="122195"/>
                  </a:lnTo>
                  <a:cubicBezTo>
                    <a:pt x="26944" y="125170"/>
                    <a:pt x="25412" y="128144"/>
                    <a:pt x="23880" y="131208"/>
                  </a:cubicBezTo>
                  <a:cubicBezTo>
                    <a:pt x="22348" y="134273"/>
                    <a:pt x="21718" y="135715"/>
                    <a:pt x="20726" y="138058"/>
                  </a:cubicBezTo>
                  <a:cubicBezTo>
                    <a:pt x="19735" y="140401"/>
                    <a:pt x="18654" y="142474"/>
                    <a:pt x="17662" y="144818"/>
                  </a:cubicBezTo>
                  <a:cubicBezTo>
                    <a:pt x="16671" y="147161"/>
                    <a:pt x="16040" y="149054"/>
                    <a:pt x="15229" y="151127"/>
                  </a:cubicBezTo>
                  <a:lnTo>
                    <a:pt x="15229" y="151127"/>
                  </a:lnTo>
                  <a:cubicBezTo>
                    <a:pt x="7853" y="170517"/>
                    <a:pt x="3037" y="190786"/>
                    <a:pt x="901" y="211423"/>
                  </a:cubicBezTo>
                  <a:close/>
                </a:path>
              </a:pathLst>
            </a:custGeom>
            <a:solidFill>
              <a:srgbClr val="FFFFFF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22718B3-6E4A-4E27-96A9-C249A9752968}"/>
              </a:ext>
            </a:extLst>
          </p:cNvPr>
          <p:cNvGrpSpPr/>
          <p:nvPr/>
        </p:nvGrpSpPr>
        <p:grpSpPr>
          <a:xfrm>
            <a:off x="2997195" y="6892228"/>
            <a:ext cx="5809479" cy="1373597"/>
            <a:chOff x="1789326" y="4343736"/>
            <a:chExt cx="5809479" cy="1424029"/>
          </a:xfrm>
        </p:grpSpPr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1FE78C93-A526-43A6-8E6E-3FD0E8539920}"/>
                </a:ext>
              </a:extLst>
            </p:cNvPr>
            <p:cNvSpPr/>
            <p:nvPr/>
          </p:nvSpPr>
          <p:spPr>
            <a:xfrm>
              <a:off x="3212228" y="4343736"/>
              <a:ext cx="4386577" cy="1424029"/>
            </a:xfrm>
            <a:custGeom>
              <a:avLst/>
              <a:gdLst>
                <a:gd name="connsiteX0" fmla="*/ 5097579 w 5809480"/>
                <a:gd name="connsiteY0" fmla="*/ 1424029 h 1424029"/>
                <a:gd name="connsiteX1" fmla="*/ 0 w 5809480"/>
                <a:gd name="connsiteY1" fmla="*/ 1424029 h 1424029"/>
                <a:gd name="connsiteX2" fmla="*/ 0 w 5809480"/>
                <a:gd name="connsiteY2" fmla="*/ 0 h 1424029"/>
                <a:gd name="connsiteX3" fmla="*/ 5097579 w 5809480"/>
                <a:gd name="connsiteY3" fmla="*/ 0 h 1424029"/>
                <a:gd name="connsiteX4" fmla="*/ 5809481 w 5809480"/>
                <a:gd name="connsiteY4" fmla="*/ 712015 h 1424029"/>
                <a:gd name="connsiteX5" fmla="*/ 5809481 w 5809480"/>
                <a:gd name="connsiteY5" fmla="*/ 712015 h 1424029"/>
                <a:gd name="connsiteX6" fmla="*/ 5097579 w 5809480"/>
                <a:gd name="connsiteY6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809480" h="1424029">
                  <a:moveTo>
                    <a:pt x="5097579" y="1424029"/>
                  </a:moveTo>
                  <a:lnTo>
                    <a:pt x="0" y="1424029"/>
                  </a:lnTo>
                  <a:lnTo>
                    <a:pt x="0" y="0"/>
                  </a:lnTo>
                  <a:lnTo>
                    <a:pt x="5097579" y="0"/>
                  </a:lnTo>
                  <a:cubicBezTo>
                    <a:pt x="5490751" y="0"/>
                    <a:pt x="5809481" y="318780"/>
                    <a:pt x="5809481" y="712015"/>
                  </a:cubicBezTo>
                  <a:lnTo>
                    <a:pt x="5809481" y="712015"/>
                  </a:lnTo>
                  <a:cubicBezTo>
                    <a:pt x="5809481" y="1105249"/>
                    <a:pt x="5490751" y="1424029"/>
                    <a:pt x="5097579" y="1424029"/>
                  </a:cubicBezTo>
                  <a:close/>
                </a:path>
              </a:pathLst>
            </a:custGeom>
            <a:solidFill>
              <a:srgbClr val="FFD4E2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sz="4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số bé</a:t>
              </a:r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1955E4D-4C8B-4E7A-B1D6-3CF9F520383C}"/>
                </a:ext>
              </a:extLst>
            </p:cNvPr>
            <p:cNvSpPr/>
            <p:nvPr/>
          </p:nvSpPr>
          <p:spPr>
            <a:xfrm>
              <a:off x="1789326" y="4343736"/>
              <a:ext cx="1423803" cy="1424029"/>
            </a:xfrm>
            <a:custGeom>
              <a:avLst/>
              <a:gdLst>
                <a:gd name="connsiteX0" fmla="*/ 0 w 1423803"/>
                <a:gd name="connsiteY0" fmla="*/ 0 h 1424029"/>
                <a:gd name="connsiteX1" fmla="*/ 1423804 w 1423803"/>
                <a:gd name="connsiteY1" fmla="*/ 0 h 1424029"/>
                <a:gd name="connsiteX2" fmla="*/ 1423804 w 1423803"/>
                <a:gd name="connsiteY2" fmla="*/ 1424029 h 1424029"/>
                <a:gd name="connsiteX3" fmla="*/ 0 w 1423803"/>
                <a:gd name="connsiteY3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803" h="1424029">
                  <a:moveTo>
                    <a:pt x="0" y="0"/>
                  </a:moveTo>
                  <a:lnTo>
                    <a:pt x="1423804" y="0"/>
                  </a:lnTo>
                  <a:lnTo>
                    <a:pt x="1423804" y="1424029"/>
                  </a:lnTo>
                  <a:lnTo>
                    <a:pt x="0" y="1424029"/>
                  </a:lnTo>
                  <a:close/>
                </a:path>
              </a:pathLst>
            </a:custGeom>
            <a:solidFill>
              <a:srgbClr val="FF9CC0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BEE7B150-AE5D-4A37-98AE-2D4B5F68EEC1}"/>
                </a:ext>
              </a:extLst>
            </p:cNvPr>
            <p:cNvSpPr/>
            <p:nvPr/>
          </p:nvSpPr>
          <p:spPr>
            <a:xfrm>
              <a:off x="2092831" y="4729324"/>
              <a:ext cx="815893" cy="653051"/>
            </a:xfrm>
            <a:custGeom>
              <a:avLst/>
              <a:gdLst>
                <a:gd name="connsiteX0" fmla="*/ 901 w 815893"/>
                <a:gd name="connsiteY0" fmla="*/ 211783 h 653051"/>
                <a:gd name="connsiteX1" fmla="*/ 0 w 815893"/>
                <a:gd name="connsiteY1" fmla="*/ 225302 h 653051"/>
                <a:gd name="connsiteX2" fmla="*/ 0 w 815893"/>
                <a:gd name="connsiteY2" fmla="*/ 226834 h 653051"/>
                <a:gd name="connsiteX3" fmla="*/ 0 w 815893"/>
                <a:gd name="connsiteY3" fmla="*/ 239362 h 653051"/>
                <a:gd name="connsiteX4" fmla="*/ 0 w 815893"/>
                <a:gd name="connsiteY4" fmla="*/ 240264 h 653051"/>
                <a:gd name="connsiteX5" fmla="*/ 631 w 815893"/>
                <a:gd name="connsiteY5" fmla="*/ 253513 h 653051"/>
                <a:gd name="connsiteX6" fmla="*/ 631 w 815893"/>
                <a:gd name="connsiteY6" fmla="*/ 255225 h 653051"/>
                <a:gd name="connsiteX7" fmla="*/ 1892 w 815893"/>
                <a:gd name="connsiteY7" fmla="*/ 266671 h 653051"/>
                <a:gd name="connsiteX8" fmla="*/ 1892 w 815893"/>
                <a:gd name="connsiteY8" fmla="*/ 268744 h 653051"/>
                <a:gd name="connsiteX9" fmla="*/ 4055 w 815893"/>
                <a:gd name="connsiteY9" fmla="*/ 281452 h 653051"/>
                <a:gd name="connsiteX10" fmla="*/ 4055 w 815893"/>
                <a:gd name="connsiteY10" fmla="*/ 282804 h 653051"/>
                <a:gd name="connsiteX11" fmla="*/ 6668 w 815893"/>
                <a:gd name="connsiteY11" fmla="*/ 293890 h 653051"/>
                <a:gd name="connsiteX12" fmla="*/ 7299 w 815893"/>
                <a:gd name="connsiteY12" fmla="*/ 296594 h 653051"/>
                <a:gd name="connsiteX13" fmla="*/ 10904 w 815893"/>
                <a:gd name="connsiteY13" fmla="*/ 308761 h 653051"/>
                <a:gd name="connsiteX14" fmla="*/ 10904 w 815893"/>
                <a:gd name="connsiteY14" fmla="*/ 309482 h 653051"/>
                <a:gd name="connsiteX15" fmla="*/ 14779 w 815893"/>
                <a:gd name="connsiteY15" fmla="*/ 320388 h 653051"/>
                <a:gd name="connsiteX16" fmla="*/ 68847 w 815893"/>
                <a:gd name="connsiteY16" fmla="*/ 402495 h 653051"/>
                <a:gd name="connsiteX17" fmla="*/ 76777 w 815893"/>
                <a:gd name="connsiteY17" fmla="*/ 410066 h 653051"/>
                <a:gd name="connsiteX18" fmla="*/ 84167 w 815893"/>
                <a:gd name="connsiteY18" fmla="*/ 416465 h 653051"/>
                <a:gd name="connsiteX19" fmla="*/ 92097 w 815893"/>
                <a:gd name="connsiteY19" fmla="*/ 422774 h 653051"/>
                <a:gd name="connsiteX20" fmla="*/ 96242 w 815893"/>
                <a:gd name="connsiteY20" fmla="*/ 425928 h 653051"/>
                <a:gd name="connsiteX21" fmla="*/ 407767 w 815893"/>
                <a:gd name="connsiteY21" fmla="*/ 653052 h 653051"/>
                <a:gd name="connsiteX22" fmla="*/ 719562 w 815893"/>
                <a:gd name="connsiteY22" fmla="*/ 426379 h 653051"/>
                <a:gd name="connsiteX23" fmla="*/ 800664 w 815893"/>
                <a:gd name="connsiteY23" fmla="*/ 320478 h 653051"/>
                <a:gd name="connsiteX24" fmla="*/ 804810 w 815893"/>
                <a:gd name="connsiteY24" fmla="*/ 308851 h 653051"/>
                <a:gd name="connsiteX25" fmla="*/ 804810 w 815893"/>
                <a:gd name="connsiteY25" fmla="*/ 308851 h 653051"/>
                <a:gd name="connsiteX26" fmla="*/ 808324 w 815893"/>
                <a:gd name="connsiteY26" fmla="*/ 296774 h 653051"/>
                <a:gd name="connsiteX27" fmla="*/ 809045 w 815893"/>
                <a:gd name="connsiteY27" fmla="*/ 294070 h 653051"/>
                <a:gd name="connsiteX28" fmla="*/ 811839 w 815893"/>
                <a:gd name="connsiteY28" fmla="*/ 282173 h 653051"/>
                <a:gd name="connsiteX29" fmla="*/ 811839 w 815893"/>
                <a:gd name="connsiteY29" fmla="*/ 282173 h 653051"/>
                <a:gd name="connsiteX30" fmla="*/ 814001 w 815893"/>
                <a:gd name="connsiteY30" fmla="*/ 269285 h 653051"/>
                <a:gd name="connsiteX31" fmla="*/ 814001 w 815893"/>
                <a:gd name="connsiteY31" fmla="*/ 267302 h 653051"/>
                <a:gd name="connsiteX32" fmla="*/ 815263 w 815893"/>
                <a:gd name="connsiteY32" fmla="*/ 255135 h 653051"/>
                <a:gd name="connsiteX33" fmla="*/ 815263 w 815893"/>
                <a:gd name="connsiteY33" fmla="*/ 254234 h 653051"/>
                <a:gd name="connsiteX34" fmla="*/ 815894 w 815893"/>
                <a:gd name="connsiteY34" fmla="*/ 240714 h 653051"/>
                <a:gd name="connsiteX35" fmla="*/ 815894 w 815893"/>
                <a:gd name="connsiteY35" fmla="*/ 239903 h 653051"/>
                <a:gd name="connsiteX36" fmla="*/ 815894 w 815893"/>
                <a:gd name="connsiteY36" fmla="*/ 226834 h 653051"/>
                <a:gd name="connsiteX37" fmla="*/ 815894 w 815893"/>
                <a:gd name="connsiteY37" fmla="*/ 226114 h 653051"/>
                <a:gd name="connsiteX38" fmla="*/ 814812 w 815893"/>
                <a:gd name="connsiteY38" fmla="*/ 212234 h 653051"/>
                <a:gd name="connsiteX39" fmla="*/ 814812 w 815893"/>
                <a:gd name="connsiteY39" fmla="*/ 212234 h 653051"/>
                <a:gd name="connsiteX40" fmla="*/ 800394 w 815893"/>
                <a:gd name="connsiteY40" fmla="*/ 151938 h 653051"/>
                <a:gd name="connsiteX41" fmla="*/ 800394 w 815893"/>
                <a:gd name="connsiteY41" fmla="*/ 151938 h 653051"/>
                <a:gd name="connsiteX42" fmla="*/ 798141 w 815893"/>
                <a:gd name="connsiteY42" fmla="*/ 146079 h 653051"/>
                <a:gd name="connsiteX43" fmla="*/ 795077 w 815893"/>
                <a:gd name="connsiteY43" fmla="*/ 139320 h 653051"/>
                <a:gd name="connsiteX44" fmla="*/ 791923 w 815893"/>
                <a:gd name="connsiteY44" fmla="*/ 132380 h 653051"/>
                <a:gd name="connsiteX45" fmla="*/ 787147 w 815893"/>
                <a:gd name="connsiteY45" fmla="*/ 123367 h 653051"/>
                <a:gd name="connsiteX46" fmla="*/ 784895 w 815893"/>
                <a:gd name="connsiteY46" fmla="*/ 119311 h 653051"/>
                <a:gd name="connsiteX47" fmla="*/ 778947 w 815893"/>
                <a:gd name="connsiteY47" fmla="*/ 109307 h 653051"/>
                <a:gd name="connsiteX48" fmla="*/ 778947 w 815893"/>
                <a:gd name="connsiteY48" fmla="*/ 109307 h 653051"/>
                <a:gd name="connsiteX49" fmla="*/ 771377 w 815893"/>
                <a:gd name="connsiteY49" fmla="*/ 98221 h 653051"/>
                <a:gd name="connsiteX50" fmla="*/ 771377 w 815893"/>
                <a:gd name="connsiteY50" fmla="*/ 98221 h 653051"/>
                <a:gd name="connsiteX51" fmla="*/ 676307 w 815893"/>
                <a:gd name="connsiteY51" fmla="*/ 21161 h 653051"/>
                <a:gd name="connsiteX52" fmla="*/ 676307 w 815893"/>
                <a:gd name="connsiteY52" fmla="*/ 21161 h 653051"/>
                <a:gd name="connsiteX53" fmla="*/ 407586 w 815893"/>
                <a:gd name="connsiteY53" fmla="*/ 76230 h 653051"/>
                <a:gd name="connsiteX54" fmla="*/ 139407 w 815893"/>
                <a:gd name="connsiteY54" fmla="*/ 19990 h 653051"/>
                <a:gd name="connsiteX55" fmla="*/ 139407 w 815893"/>
                <a:gd name="connsiteY55" fmla="*/ 19990 h 653051"/>
                <a:gd name="connsiteX56" fmla="*/ 44336 w 815893"/>
                <a:gd name="connsiteY56" fmla="*/ 97140 h 653051"/>
                <a:gd name="connsiteX57" fmla="*/ 44336 w 815893"/>
                <a:gd name="connsiteY57" fmla="*/ 97140 h 653051"/>
                <a:gd name="connsiteX58" fmla="*/ 30819 w 815893"/>
                <a:gd name="connsiteY58" fmla="*/ 118230 h 653051"/>
                <a:gd name="connsiteX59" fmla="*/ 28566 w 815893"/>
                <a:gd name="connsiteY59" fmla="*/ 122195 h 653051"/>
                <a:gd name="connsiteX60" fmla="*/ 23880 w 815893"/>
                <a:gd name="connsiteY60" fmla="*/ 131208 h 653051"/>
                <a:gd name="connsiteX61" fmla="*/ 20726 w 815893"/>
                <a:gd name="connsiteY61" fmla="*/ 138058 h 653051"/>
                <a:gd name="connsiteX62" fmla="*/ 17662 w 815893"/>
                <a:gd name="connsiteY62" fmla="*/ 144818 h 653051"/>
                <a:gd name="connsiteX63" fmla="*/ 15229 w 815893"/>
                <a:gd name="connsiteY63" fmla="*/ 151127 h 653051"/>
                <a:gd name="connsiteX64" fmla="*/ 15229 w 815893"/>
                <a:gd name="connsiteY64" fmla="*/ 151127 h 653051"/>
                <a:gd name="connsiteX65" fmla="*/ 901 w 815893"/>
                <a:gd name="connsiteY65" fmla="*/ 211423 h 6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815893" h="653051">
                  <a:moveTo>
                    <a:pt x="901" y="211783"/>
                  </a:moveTo>
                  <a:cubicBezTo>
                    <a:pt x="901" y="216289"/>
                    <a:pt x="180" y="220796"/>
                    <a:pt x="0" y="225302"/>
                  </a:cubicBezTo>
                  <a:cubicBezTo>
                    <a:pt x="0" y="225843"/>
                    <a:pt x="0" y="226294"/>
                    <a:pt x="0" y="226834"/>
                  </a:cubicBezTo>
                  <a:cubicBezTo>
                    <a:pt x="0" y="230980"/>
                    <a:pt x="0" y="235216"/>
                    <a:pt x="0" y="239362"/>
                  </a:cubicBezTo>
                  <a:lnTo>
                    <a:pt x="0" y="240264"/>
                  </a:lnTo>
                  <a:cubicBezTo>
                    <a:pt x="0" y="244680"/>
                    <a:pt x="0" y="249277"/>
                    <a:pt x="631" y="253513"/>
                  </a:cubicBezTo>
                  <a:cubicBezTo>
                    <a:pt x="631" y="254053"/>
                    <a:pt x="631" y="254684"/>
                    <a:pt x="631" y="255225"/>
                  </a:cubicBezTo>
                  <a:cubicBezTo>
                    <a:pt x="631" y="259100"/>
                    <a:pt x="1352" y="262886"/>
                    <a:pt x="1892" y="266671"/>
                  </a:cubicBezTo>
                  <a:lnTo>
                    <a:pt x="1892" y="268744"/>
                  </a:lnTo>
                  <a:cubicBezTo>
                    <a:pt x="2433" y="272950"/>
                    <a:pt x="3154" y="277186"/>
                    <a:pt x="4055" y="281452"/>
                  </a:cubicBezTo>
                  <a:lnTo>
                    <a:pt x="4055" y="282804"/>
                  </a:lnTo>
                  <a:cubicBezTo>
                    <a:pt x="4776" y="286590"/>
                    <a:pt x="5677" y="290285"/>
                    <a:pt x="6668" y="293890"/>
                  </a:cubicBezTo>
                  <a:cubicBezTo>
                    <a:pt x="6668" y="294791"/>
                    <a:pt x="6668" y="295693"/>
                    <a:pt x="7299" y="296594"/>
                  </a:cubicBezTo>
                  <a:cubicBezTo>
                    <a:pt x="8381" y="300650"/>
                    <a:pt x="9552" y="304705"/>
                    <a:pt x="10904" y="308761"/>
                  </a:cubicBezTo>
                  <a:lnTo>
                    <a:pt x="10904" y="309482"/>
                  </a:lnTo>
                  <a:cubicBezTo>
                    <a:pt x="12075" y="313087"/>
                    <a:pt x="13427" y="316783"/>
                    <a:pt x="14779" y="320388"/>
                  </a:cubicBezTo>
                  <a:cubicBezTo>
                    <a:pt x="26861" y="351238"/>
                    <a:pt x="45281" y="379209"/>
                    <a:pt x="68847" y="402495"/>
                  </a:cubicBezTo>
                  <a:cubicBezTo>
                    <a:pt x="71370" y="405018"/>
                    <a:pt x="74074" y="407542"/>
                    <a:pt x="76777" y="410066"/>
                  </a:cubicBezTo>
                  <a:lnTo>
                    <a:pt x="84167" y="416465"/>
                  </a:lnTo>
                  <a:cubicBezTo>
                    <a:pt x="86690" y="418628"/>
                    <a:pt x="89393" y="420701"/>
                    <a:pt x="92097" y="422774"/>
                  </a:cubicBezTo>
                  <a:cubicBezTo>
                    <a:pt x="94800" y="424847"/>
                    <a:pt x="94800" y="424937"/>
                    <a:pt x="96242" y="425928"/>
                  </a:cubicBezTo>
                  <a:lnTo>
                    <a:pt x="407767" y="653052"/>
                  </a:lnTo>
                  <a:lnTo>
                    <a:pt x="719562" y="426379"/>
                  </a:lnTo>
                  <a:cubicBezTo>
                    <a:pt x="756254" y="399653"/>
                    <a:pt x="784423" y="362871"/>
                    <a:pt x="800664" y="320478"/>
                  </a:cubicBezTo>
                  <a:cubicBezTo>
                    <a:pt x="802106" y="316602"/>
                    <a:pt x="803548" y="312727"/>
                    <a:pt x="804810" y="308851"/>
                  </a:cubicBezTo>
                  <a:lnTo>
                    <a:pt x="804810" y="308851"/>
                  </a:lnTo>
                  <a:cubicBezTo>
                    <a:pt x="806161" y="304886"/>
                    <a:pt x="807243" y="300830"/>
                    <a:pt x="808324" y="296774"/>
                  </a:cubicBezTo>
                  <a:cubicBezTo>
                    <a:pt x="808324" y="295873"/>
                    <a:pt x="808865" y="294972"/>
                    <a:pt x="809045" y="294070"/>
                  </a:cubicBezTo>
                  <a:cubicBezTo>
                    <a:pt x="810036" y="290105"/>
                    <a:pt x="811028" y="286229"/>
                    <a:pt x="811839" y="282173"/>
                  </a:cubicBezTo>
                  <a:lnTo>
                    <a:pt x="811839" y="282173"/>
                  </a:lnTo>
                  <a:cubicBezTo>
                    <a:pt x="812650" y="277847"/>
                    <a:pt x="813371" y="273160"/>
                    <a:pt x="814001" y="269285"/>
                  </a:cubicBezTo>
                  <a:lnTo>
                    <a:pt x="814001" y="267302"/>
                  </a:lnTo>
                  <a:cubicBezTo>
                    <a:pt x="814542" y="263246"/>
                    <a:pt x="814993" y="259191"/>
                    <a:pt x="815263" y="255135"/>
                  </a:cubicBezTo>
                  <a:cubicBezTo>
                    <a:pt x="815307" y="254836"/>
                    <a:pt x="815307" y="254532"/>
                    <a:pt x="815263" y="254234"/>
                  </a:cubicBezTo>
                  <a:cubicBezTo>
                    <a:pt x="815263" y="249727"/>
                    <a:pt x="815804" y="245221"/>
                    <a:pt x="815894" y="240714"/>
                  </a:cubicBezTo>
                  <a:lnTo>
                    <a:pt x="815894" y="239903"/>
                  </a:lnTo>
                  <a:cubicBezTo>
                    <a:pt x="815894" y="235577"/>
                    <a:pt x="815894" y="230890"/>
                    <a:pt x="815894" y="226834"/>
                  </a:cubicBezTo>
                  <a:lnTo>
                    <a:pt x="815894" y="226114"/>
                  </a:lnTo>
                  <a:cubicBezTo>
                    <a:pt x="815894" y="221517"/>
                    <a:pt x="815353" y="217101"/>
                    <a:pt x="814812" y="212234"/>
                  </a:cubicBezTo>
                  <a:lnTo>
                    <a:pt x="814812" y="212234"/>
                  </a:lnTo>
                  <a:cubicBezTo>
                    <a:pt x="812688" y="191587"/>
                    <a:pt x="807840" y="171312"/>
                    <a:pt x="800394" y="151938"/>
                  </a:cubicBezTo>
                  <a:lnTo>
                    <a:pt x="800394" y="151938"/>
                  </a:lnTo>
                  <a:cubicBezTo>
                    <a:pt x="799583" y="149955"/>
                    <a:pt x="798862" y="148062"/>
                    <a:pt x="798141" y="146079"/>
                  </a:cubicBezTo>
                  <a:lnTo>
                    <a:pt x="795077" y="139320"/>
                  </a:lnTo>
                  <a:cubicBezTo>
                    <a:pt x="793996" y="136977"/>
                    <a:pt x="793005" y="134633"/>
                    <a:pt x="791923" y="132380"/>
                  </a:cubicBezTo>
                  <a:cubicBezTo>
                    <a:pt x="790842" y="130127"/>
                    <a:pt x="788769" y="126341"/>
                    <a:pt x="787147" y="123367"/>
                  </a:cubicBezTo>
                  <a:cubicBezTo>
                    <a:pt x="786426" y="122015"/>
                    <a:pt x="785706" y="120663"/>
                    <a:pt x="784895" y="119311"/>
                  </a:cubicBezTo>
                  <a:cubicBezTo>
                    <a:pt x="783002" y="115977"/>
                    <a:pt x="781020" y="112552"/>
                    <a:pt x="778947" y="109307"/>
                  </a:cubicBezTo>
                  <a:lnTo>
                    <a:pt x="778947" y="109307"/>
                  </a:lnTo>
                  <a:cubicBezTo>
                    <a:pt x="776544" y="105522"/>
                    <a:pt x="774021" y="101826"/>
                    <a:pt x="771377" y="98221"/>
                  </a:cubicBezTo>
                  <a:lnTo>
                    <a:pt x="771377" y="98221"/>
                  </a:lnTo>
                  <a:cubicBezTo>
                    <a:pt x="747041" y="64595"/>
                    <a:pt x="714240" y="38008"/>
                    <a:pt x="676307" y="21161"/>
                  </a:cubicBezTo>
                  <a:lnTo>
                    <a:pt x="676307" y="21161"/>
                  </a:lnTo>
                  <a:cubicBezTo>
                    <a:pt x="584193" y="-20003"/>
                    <a:pt x="476091" y="2150"/>
                    <a:pt x="407586" y="76230"/>
                  </a:cubicBezTo>
                  <a:cubicBezTo>
                    <a:pt x="339469" y="1960"/>
                    <a:pt x="231616" y="-20658"/>
                    <a:pt x="139407" y="19990"/>
                  </a:cubicBezTo>
                  <a:lnTo>
                    <a:pt x="139407" y="19990"/>
                  </a:lnTo>
                  <a:cubicBezTo>
                    <a:pt x="101467" y="36869"/>
                    <a:pt x="68668" y="63486"/>
                    <a:pt x="44336" y="97140"/>
                  </a:cubicBezTo>
                  <a:lnTo>
                    <a:pt x="44336" y="97140"/>
                  </a:lnTo>
                  <a:cubicBezTo>
                    <a:pt x="39455" y="103922"/>
                    <a:pt x="34943" y="110962"/>
                    <a:pt x="30819" y="118230"/>
                  </a:cubicBezTo>
                  <a:lnTo>
                    <a:pt x="28566" y="122195"/>
                  </a:lnTo>
                  <a:cubicBezTo>
                    <a:pt x="26944" y="125170"/>
                    <a:pt x="25412" y="128144"/>
                    <a:pt x="23880" y="131208"/>
                  </a:cubicBezTo>
                  <a:cubicBezTo>
                    <a:pt x="22348" y="134273"/>
                    <a:pt x="21718" y="135715"/>
                    <a:pt x="20726" y="138058"/>
                  </a:cubicBezTo>
                  <a:cubicBezTo>
                    <a:pt x="19735" y="140401"/>
                    <a:pt x="18654" y="142474"/>
                    <a:pt x="17662" y="144818"/>
                  </a:cubicBezTo>
                  <a:cubicBezTo>
                    <a:pt x="16671" y="147161"/>
                    <a:pt x="16040" y="149054"/>
                    <a:pt x="15229" y="151127"/>
                  </a:cubicBezTo>
                  <a:lnTo>
                    <a:pt x="15229" y="151127"/>
                  </a:lnTo>
                  <a:cubicBezTo>
                    <a:pt x="7853" y="170517"/>
                    <a:pt x="3037" y="190786"/>
                    <a:pt x="901" y="211423"/>
                  </a:cubicBezTo>
                  <a:close/>
                </a:path>
              </a:pathLst>
            </a:custGeom>
            <a:solidFill>
              <a:srgbClr val="FFFFFF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9AF0E7B-34D6-443A-A99F-99B136B4A504}"/>
              </a:ext>
            </a:extLst>
          </p:cNvPr>
          <p:cNvGrpSpPr/>
          <p:nvPr/>
        </p:nvGrpSpPr>
        <p:grpSpPr>
          <a:xfrm>
            <a:off x="2961000" y="8464192"/>
            <a:ext cx="5809479" cy="1373598"/>
            <a:chOff x="1789326" y="4343736"/>
            <a:chExt cx="5809479" cy="1424029"/>
          </a:xfrm>
        </p:grpSpPr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11C117EE-DF9B-43AB-B41D-1B88B03DEF72}"/>
                </a:ext>
              </a:extLst>
            </p:cNvPr>
            <p:cNvSpPr/>
            <p:nvPr/>
          </p:nvSpPr>
          <p:spPr>
            <a:xfrm>
              <a:off x="3212228" y="4343736"/>
              <a:ext cx="4386577" cy="1424029"/>
            </a:xfrm>
            <a:custGeom>
              <a:avLst/>
              <a:gdLst>
                <a:gd name="connsiteX0" fmla="*/ 5097579 w 5809480"/>
                <a:gd name="connsiteY0" fmla="*/ 1424029 h 1424029"/>
                <a:gd name="connsiteX1" fmla="*/ 0 w 5809480"/>
                <a:gd name="connsiteY1" fmla="*/ 1424029 h 1424029"/>
                <a:gd name="connsiteX2" fmla="*/ 0 w 5809480"/>
                <a:gd name="connsiteY2" fmla="*/ 0 h 1424029"/>
                <a:gd name="connsiteX3" fmla="*/ 5097579 w 5809480"/>
                <a:gd name="connsiteY3" fmla="*/ 0 h 1424029"/>
                <a:gd name="connsiteX4" fmla="*/ 5809481 w 5809480"/>
                <a:gd name="connsiteY4" fmla="*/ 712015 h 1424029"/>
                <a:gd name="connsiteX5" fmla="*/ 5809481 w 5809480"/>
                <a:gd name="connsiteY5" fmla="*/ 712015 h 1424029"/>
                <a:gd name="connsiteX6" fmla="*/ 5097579 w 5809480"/>
                <a:gd name="connsiteY6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809480" h="1424029">
                  <a:moveTo>
                    <a:pt x="5097579" y="1424029"/>
                  </a:moveTo>
                  <a:lnTo>
                    <a:pt x="0" y="1424029"/>
                  </a:lnTo>
                  <a:lnTo>
                    <a:pt x="0" y="0"/>
                  </a:lnTo>
                  <a:lnTo>
                    <a:pt x="5097579" y="0"/>
                  </a:lnTo>
                  <a:cubicBezTo>
                    <a:pt x="5490751" y="0"/>
                    <a:pt x="5809481" y="318780"/>
                    <a:pt x="5809481" y="712015"/>
                  </a:cubicBezTo>
                  <a:lnTo>
                    <a:pt x="5809481" y="712015"/>
                  </a:lnTo>
                  <a:cubicBezTo>
                    <a:pt x="5809481" y="1105249"/>
                    <a:pt x="5490751" y="1424029"/>
                    <a:pt x="5097579" y="1424029"/>
                  </a:cubicBezTo>
                  <a:close/>
                </a:path>
              </a:pathLst>
            </a:custGeom>
            <a:solidFill>
              <a:srgbClr val="FFD4E2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sz="4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số lớn</a:t>
              </a:r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FD1E57A4-A798-468A-B17A-42208BCA5F1B}"/>
                </a:ext>
              </a:extLst>
            </p:cNvPr>
            <p:cNvSpPr/>
            <p:nvPr/>
          </p:nvSpPr>
          <p:spPr>
            <a:xfrm>
              <a:off x="1789326" y="4343736"/>
              <a:ext cx="1423803" cy="1424029"/>
            </a:xfrm>
            <a:custGeom>
              <a:avLst/>
              <a:gdLst>
                <a:gd name="connsiteX0" fmla="*/ 0 w 1423803"/>
                <a:gd name="connsiteY0" fmla="*/ 0 h 1424029"/>
                <a:gd name="connsiteX1" fmla="*/ 1423804 w 1423803"/>
                <a:gd name="connsiteY1" fmla="*/ 0 h 1424029"/>
                <a:gd name="connsiteX2" fmla="*/ 1423804 w 1423803"/>
                <a:gd name="connsiteY2" fmla="*/ 1424029 h 1424029"/>
                <a:gd name="connsiteX3" fmla="*/ 0 w 1423803"/>
                <a:gd name="connsiteY3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803" h="1424029">
                  <a:moveTo>
                    <a:pt x="0" y="0"/>
                  </a:moveTo>
                  <a:lnTo>
                    <a:pt x="1423804" y="0"/>
                  </a:lnTo>
                  <a:lnTo>
                    <a:pt x="1423804" y="1424029"/>
                  </a:lnTo>
                  <a:lnTo>
                    <a:pt x="0" y="1424029"/>
                  </a:lnTo>
                  <a:close/>
                </a:path>
              </a:pathLst>
            </a:custGeom>
            <a:solidFill>
              <a:srgbClr val="FF9CC0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7338DB69-0C53-4B23-8DEF-344F15EFD58E}"/>
                </a:ext>
              </a:extLst>
            </p:cNvPr>
            <p:cNvSpPr/>
            <p:nvPr/>
          </p:nvSpPr>
          <p:spPr>
            <a:xfrm>
              <a:off x="2092831" y="4729324"/>
              <a:ext cx="815893" cy="653051"/>
            </a:xfrm>
            <a:custGeom>
              <a:avLst/>
              <a:gdLst>
                <a:gd name="connsiteX0" fmla="*/ 901 w 815893"/>
                <a:gd name="connsiteY0" fmla="*/ 211783 h 653051"/>
                <a:gd name="connsiteX1" fmla="*/ 0 w 815893"/>
                <a:gd name="connsiteY1" fmla="*/ 225302 h 653051"/>
                <a:gd name="connsiteX2" fmla="*/ 0 w 815893"/>
                <a:gd name="connsiteY2" fmla="*/ 226834 h 653051"/>
                <a:gd name="connsiteX3" fmla="*/ 0 w 815893"/>
                <a:gd name="connsiteY3" fmla="*/ 239362 h 653051"/>
                <a:gd name="connsiteX4" fmla="*/ 0 w 815893"/>
                <a:gd name="connsiteY4" fmla="*/ 240264 h 653051"/>
                <a:gd name="connsiteX5" fmla="*/ 631 w 815893"/>
                <a:gd name="connsiteY5" fmla="*/ 253513 h 653051"/>
                <a:gd name="connsiteX6" fmla="*/ 631 w 815893"/>
                <a:gd name="connsiteY6" fmla="*/ 255225 h 653051"/>
                <a:gd name="connsiteX7" fmla="*/ 1892 w 815893"/>
                <a:gd name="connsiteY7" fmla="*/ 266671 h 653051"/>
                <a:gd name="connsiteX8" fmla="*/ 1892 w 815893"/>
                <a:gd name="connsiteY8" fmla="*/ 268744 h 653051"/>
                <a:gd name="connsiteX9" fmla="*/ 4055 w 815893"/>
                <a:gd name="connsiteY9" fmla="*/ 281452 h 653051"/>
                <a:gd name="connsiteX10" fmla="*/ 4055 w 815893"/>
                <a:gd name="connsiteY10" fmla="*/ 282804 h 653051"/>
                <a:gd name="connsiteX11" fmla="*/ 6668 w 815893"/>
                <a:gd name="connsiteY11" fmla="*/ 293890 h 653051"/>
                <a:gd name="connsiteX12" fmla="*/ 7299 w 815893"/>
                <a:gd name="connsiteY12" fmla="*/ 296594 h 653051"/>
                <a:gd name="connsiteX13" fmla="*/ 10904 w 815893"/>
                <a:gd name="connsiteY13" fmla="*/ 308761 h 653051"/>
                <a:gd name="connsiteX14" fmla="*/ 10904 w 815893"/>
                <a:gd name="connsiteY14" fmla="*/ 309482 h 653051"/>
                <a:gd name="connsiteX15" fmla="*/ 14779 w 815893"/>
                <a:gd name="connsiteY15" fmla="*/ 320388 h 653051"/>
                <a:gd name="connsiteX16" fmla="*/ 68847 w 815893"/>
                <a:gd name="connsiteY16" fmla="*/ 402495 h 653051"/>
                <a:gd name="connsiteX17" fmla="*/ 76777 w 815893"/>
                <a:gd name="connsiteY17" fmla="*/ 410066 h 653051"/>
                <a:gd name="connsiteX18" fmla="*/ 84167 w 815893"/>
                <a:gd name="connsiteY18" fmla="*/ 416465 h 653051"/>
                <a:gd name="connsiteX19" fmla="*/ 92097 w 815893"/>
                <a:gd name="connsiteY19" fmla="*/ 422774 h 653051"/>
                <a:gd name="connsiteX20" fmla="*/ 96242 w 815893"/>
                <a:gd name="connsiteY20" fmla="*/ 425928 h 653051"/>
                <a:gd name="connsiteX21" fmla="*/ 407767 w 815893"/>
                <a:gd name="connsiteY21" fmla="*/ 653052 h 653051"/>
                <a:gd name="connsiteX22" fmla="*/ 719562 w 815893"/>
                <a:gd name="connsiteY22" fmla="*/ 426379 h 653051"/>
                <a:gd name="connsiteX23" fmla="*/ 800664 w 815893"/>
                <a:gd name="connsiteY23" fmla="*/ 320478 h 653051"/>
                <a:gd name="connsiteX24" fmla="*/ 804810 w 815893"/>
                <a:gd name="connsiteY24" fmla="*/ 308851 h 653051"/>
                <a:gd name="connsiteX25" fmla="*/ 804810 w 815893"/>
                <a:gd name="connsiteY25" fmla="*/ 308851 h 653051"/>
                <a:gd name="connsiteX26" fmla="*/ 808324 w 815893"/>
                <a:gd name="connsiteY26" fmla="*/ 296774 h 653051"/>
                <a:gd name="connsiteX27" fmla="*/ 809045 w 815893"/>
                <a:gd name="connsiteY27" fmla="*/ 294070 h 653051"/>
                <a:gd name="connsiteX28" fmla="*/ 811839 w 815893"/>
                <a:gd name="connsiteY28" fmla="*/ 282173 h 653051"/>
                <a:gd name="connsiteX29" fmla="*/ 811839 w 815893"/>
                <a:gd name="connsiteY29" fmla="*/ 282173 h 653051"/>
                <a:gd name="connsiteX30" fmla="*/ 814001 w 815893"/>
                <a:gd name="connsiteY30" fmla="*/ 269285 h 653051"/>
                <a:gd name="connsiteX31" fmla="*/ 814001 w 815893"/>
                <a:gd name="connsiteY31" fmla="*/ 267302 h 653051"/>
                <a:gd name="connsiteX32" fmla="*/ 815263 w 815893"/>
                <a:gd name="connsiteY32" fmla="*/ 255135 h 653051"/>
                <a:gd name="connsiteX33" fmla="*/ 815263 w 815893"/>
                <a:gd name="connsiteY33" fmla="*/ 254234 h 653051"/>
                <a:gd name="connsiteX34" fmla="*/ 815894 w 815893"/>
                <a:gd name="connsiteY34" fmla="*/ 240714 h 653051"/>
                <a:gd name="connsiteX35" fmla="*/ 815894 w 815893"/>
                <a:gd name="connsiteY35" fmla="*/ 239903 h 653051"/>
                <a:gd name="connsiteX36" fmla="*/ 815894 w 815893"/>
                <a:gd name="connsiteY36" fmla="*/ 226834 h 653051"/>
                <a:gd name="connsiteX37" fmla="*/ 815894 w 815893"/>
                <a:gd name="connsiteY37" fmla="*/ 226114 h 653051"/>
                <a:gd name="connsiteX38" fmla="*/ 814812 w 815893"/>
                <a:gd name="connsiteY38" fmla="*/ 212234 h 653051"/>
                <a:gd name="connsiteX39" fmla="*/ 814812 w 815893"/>
                <a:gd name="connsiteY39" fmla="*/ 212234 h 653051"/>
                <a:gd name="connsiteX40" fmla="*/ 800394 w 815893"/>
                <a:gd name="connsiteY40" fmla="*/ 151938 h 653051"/>
                <a:gd name="connsiteX41" fmla="*/ 800394 w 815893"/>
                <a:gd name="connsiteY41" fmla="*/ 151938 h 653051"/>
                <a:gd name="connsiteX42" fmla="*/ 798141 w 815893"/>
                <a:gd name="connsiteY42" fmla="*/ 146079 h 653051"/>
                <a:gd name="connsiteX43" fmla="*/ 795077 w 815893"/>
                <a:gd name="connsiteY43" fmla="*/ 139320 h 653051"/>
                <a:gd name="connsiteX44" fmla="*/ 791923 w 815893"/>
                <a:gd name="connsiteY44" fmla="*/ 132380 h 653051"/>
                <a:gd name="connsiteX45" fmla="*/ 787147 w 815893"/>
                <a:gd name="connsiteY45" fmla="*/ 123367 h 653051"/>
                <a:gd name="connsiteX46" fmla="*/ 784895 w 815893"/>
                <a:gd name="connsiteY46" fmla="*/ 119311 h 653051"/>
                <a:gd name="connsiteX47" fmla="*/ 778947 w 815893"/>
                <a:gd name="connsiteY47" fmla="*/ 109307 h 653051"/>
                <a:gd name="connsiteX48" fmla="*/ 778947 w 815893"/>
                <a:gd name="connsiteY48" fmla="*/ 109307 h 653051"/>
                <a:gd name="connsiteX49" fmla="*/ 771377 w 815893"/>
                <a:gd name="connsiteY49" fmla="*/ 98221 h 653051"/>
                <a:gd name="connsiteX50" fmla="*/ 771377 w 815893"/>
                <a:gd name="connsiteY50" fmla="*/ 98221 h 653051"/>
                <a:gd name="connsiteX51" fmla="*/ 676307 w 815893"/>
                <a:gd name="connsiteY51" fmla="*/ 21161 h 653051"/>
                <a:gd name="connsiteX52" fmla="*/ 676307 w 815893"/>
                <a:gd name="connsiteY52" fmla="*/ 21161 h 653051"/>
                <a:gd name="connsiteX53" fmla="*/ 407586 w 815893"/>
                <a:gd name="connsiteY53" fmla="*/ 76230 h 653051"/>
                <a:gd name="connsiteX54" fmla="*/ 139407 w 815893"/>
                <a:gd name="connsiteY54" fmla="*/ 19990 h 653051"/>
                <a:gd name="connsiteX55" fmla="*/ 139407 w 815893"/>
                <a:gd name="connsiteY55" fmla="*/ 19990 h 653051"/>
                <a:gd name="connsiteX56" fmla="*/ 44336 w 815893"/>
                <a:gd name="connsiteY56" fmla="*/ 97140 h 653051"/>
                <a:gd name="connsiteX57" fmla="*/ 44336 w 815893"/>
                <a:gd name="connsiteY57" fmla="*/ 97140 h 653051"/>
                <a:gd name="connsiteX58" fmla="*/ 30819 w 815893"/>
                <a:gd name="connsiteY58" fmla="*/ 118230 h 653051"/>
                <a:gd name="connsiteX59" fmla="*/ 28566 w 815893"/>
                <a:gd name="connsiteY59" fmla="*/ 122195 h 653051"/>
                <a:gd name="connsiteX60" fmla="*/ 23880 w 815893"/>
                <a:gd name="connsiteY60" fmla="*/ 131208 h 653051"/>
                <a:gd name="connsiteX61" fmla="*/ 20726 w 815893"/>
                <a:gd name="connsiteY61" fmla="*/ 138058 h 653051"/>
                <a:gd name="connsiteX62" fmla="*/ 17662 w 815893"/>
                <a:gd name="connsiteY62" fmla="*/ 144818 h 653051"/>
                <a:gd name="connsiteX63" fmla="*/ 15229 w 815893"/>
                <a:gd name="connsiteY63" fmla="*/ 151127 h 653051"/>
                <a:gd name="connsiteX64" fmla="*/ 15229 w 815893"/>
                <a:gd name="connsiteY64" fmla="*/ 151127 h 653051"/>
                <a:gd name="connsiteX65" fmla="*/ 901 w 815893"/>
                <a:gd name="connsiteY65" fmla="*/ 211423 h 6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815893" h="653051">
                  <a:moveTo>
                    <a:pt x="901" y="211783"/>
                  </a:moveTo>
                  <a:cubicBezTo>
                    <a:pt x="901" y="216289"/>
                    <a:pt x="180" y="220796"/>
                    <a:pt x="0" y="225302"/>
                  </a:cubicBezTo>
                  <a:cubicBezTo>
                    <a:pt x="0" y="225843"/>
                    <a:pt x="0" y="226294"/>
                    <a:pt x="0" y="226834"/>
                  </a:cubicBezTo>
                  <a:cubicBezTo>
                    <a:pt x="0" y="230980"/>
                    <a:pt x="0" y="235216"/>
                    <a:pt x="0" y="239362"/>
                  </a:cubicBezTo>
                  <a:lnTo>
                    <a:pt x="0" y="240264"/>
                  </a:lnTo>
                  <a:cubicBezTo>
                    <a:pt x="0" y="244680"/>
                    <a:pt x="0" y="249277"/>
                    <a:pt x="631" y="253513"/>
                  </a:cubicBezTo>
                  <a:cubicBezTo>
                    <a:pt x="631" y="254053"/>
                    <a:pt x="631" y="254684"/>
                    <a:pt x="631" y="255225"/>
                  </a:cubicBezTo>
                  <a:cubicBezTo>
                    <a:pt x="631" y="259100"/>
                    <a:pt x="1352" y="262886"/>
                    <a:pt x="1892" y="266671"/>
                  </a:cubicBezTo>
                  <a:lnTo>
                    <a:pt x="1892" y="268744"/>
                  </a:lnTo>
                  <a:cubicBezTo>
                    <a:pt x="2433" y="272950"/>
                    <a:pt x="3154" y="277186"/>
                    <a:pt x="4055" y="281452"/>
                  </a:cubicBezTo>
                  <a:lnTo>
                    <a:pt x="4055" y="282804"/>
                  </a:lnTo>
                  <a:cubicBezTo>
                    <a:pt x="4776" y="286590"/>
                    <a:pt x="5677" y="290285"/>
                    <a:pt x="6668" y="293890"/>
                  </a:cubicBezTo>
                  <a:cubicBezTo>
                    <a:pt x="6668" y="294791"/>
                    <a:pt x="6668" y="295693"/>
                    <a:pt x="7299" y="296594"/>
                  </a:cubicBezTo>
                  <a:cubicBezTo>
                    <a:pt x="8381" y="300650"/>
                    <a:pt x="9552" y="304705"/>
                    <a:pt x="10904" y="308761"/>
                  </a:cubicBezTo>
                  <a:lnTo>
                    <a:pt x="10904" y="309482"/>
                  </a:lnTo>
                  <a:cubicBezTo>
                    <a:pt x="12075" y="313087"/>
                    <a:pt x="13427" y="316783"/>
                    <a:pt x="14779" y="320388"/>
                  </a:cubicBezTo>
                  <a:cubicBezTo>
                    <a:pt x="26861" y="351238"/>
                    <a:pt x="45281" y="379209"/>
                    <a:pt x="68847" y="402495"/>
                  </a:cubicBezTo>
                  <a:cubicBezTo>
                    <a:pt x="71370" y="405018"/>
                    <a:pt x="74074" y="407542"/>
                    <a:pt x="76777" y="410066"/>
                  </a:cubicBezTo>
                  <a:lnTo>
                    <a:pt x="84167" y="416465"/>
                  </a:lnTo>
                  <a:cubicBezTo>
                    <a:pt x="86690" y="418628"/>
                    <a:pt x="89393" y="420701"/>
                    <a:pt x="92097" y="422774"/>
                  </a:cubicBezTo>
                  <a:cubicBezTo>
                    <a:pt x="94800" y="424847"/>
                    <a:pt x="94800" y="424937"/>
                    <a:pt x="96242" y="425928"/>
                  </a:cubicBezTo>
                  <a:lnTo>
                    <a:pt x="407767" y="653052"/>
                  </a:lnTo>
                  <a:lnTo>
                    <a:pt x="719562" y="426379"/>
                  </a:lnTo>
                  <a:cubicBezTo>
                    <a:pt x="756254" y="399653"/>
                    <a:pt x="784423" y="362871"/>
                    <a:pt x="800664" y="320478"/>
                  </a:cubicBezTo>
                  <a:cubicBezTo>
                    <a:pt x="802106" y="316602"/>
                    <a:pt x="803548" y="312727"/>
                    <a:pt x="804810" y="308851"/>
                  </a:cubicBezTo>
                  <a:lnTo>
                    <a:pt x="804810" y="308851"/>
                  </a:lnTo>
                  <a:cubicBezTo>
                    <a:pt x="806161" y="304886"/>
                    <a:pt x="807243" y="300830"/>
                    <a:pt x="808324" y="296774"/>
                  </a:cubicBezTo>
                  <a:cubicBezTo>
                    <a:pt x="808324" y="295873"/>
                    <a:pt x="808865" y="294972"/>
                    <a:pt x="809045" y="294070"/>
                  </a:cubicBezTo>
                  <a:cubicBezTo>
                    <a:pt x="810036" y="290105"/>
                    <a:pt x="811028" y="286229"/>
                    <a:pt x="811839" y="282173"/>
                  </a:cubicBezTo>
                  <a:lnTo>
                    <a:pt x="811839" y="282173"/>
                  </a:lnTo>
                  <a:cubicBezTo>
                    <a:pt x="812650" y="277847"/>
                    <a:pt x="813371" y="273160"/>
                    <a:pt x="814001" y="269285"/>
                  </a:cubicBezTo>
                  <a:lnTo>
                    <a:pt x="814001" y="267302"/>
                  </a:lnTo>
                  <a:cubicBezTo>
                    <a:pt x="814542" y="263246"/>
                    <a:pt x="814993" y="259191"/>
                    <a:pt x="815263" y="255135"/>
                  </a:cubicBezTo>
                  <a:cubicBezTo>
                    <a:pt x="815307" y="254836"/>
                    <a:pt x="815307" y="254532"/>
                    <a:pt x="815263" y="254234"/>
                  </a:cubicBezTo>
                  <a:cubicBezTo>
                    <a:pt x="815263" y="249727"/>
                    <a:pt x="815804" y="245221"/>
                    <a:pt x="815894" y="240714"/>
                  </a:cubicBezTo>
                  <a:lnTo>
                    <a:pt x="815894" y="239903"/>
                  </a:lnTo>
                  <a:cubicBezTo>
                    <a:pt x="815894" y="235577"/>
                    <a:pt x="815894" y="230890"/>
                    <a:pt x="815894" y="226834"/>
                  </a:cubicBezTo>
                  <a:lnTo>
                    <a:pt x="815894" y="226114"/>
                  </a:lnTo>
                  <a:cubicBezTo>
                    <a:pt x="815894" y="221517"/>
                    <a:pt x="815353" y="217101"/>
                    <a:pt x="814812" y="212234"/>
                  </a:cubicBezTo>
                  <a:lnTo>
                    <a:pt x="814812" y="212234"/>
                  </a:lnTo>
                  <a:cubicBezTo>
                    <a:pt x="812688" y="191587"/>
                    <a:pt x="807840" y="171312"/>
                    <a:pt x="800394" y="151938"/>
                  </a:cubicBezTo>
                  <a:lnTo>
                    <a:pt x="800394" y="151938"/>
                  </a:lnTo>
                  <a:cubicBezTo>
                    <a:pt x="799583" y="149955"/>
                    <a:pt x="798862" y="148062"/>
                    <a:pt x="798141" y="146079"/>
                  </a:cubicBezTo>
                  <a:lnTo>
                    <a:pt x="795077" y="139320"/>
                  </a:lnTo>
                  <a:cubicBezTo>
                    <a:pt x="793996" y="136977"/>
                    <a:pt x="793005" y="134633"/>
                    <a:pt x="791923" y="132380"/>
                  </a:cubicBezTo>
                  <a:cubicBezTo>
                    <a:pt x="790842" y="130127"/>
                    <a:pt x="788769" y="126341"/>
                    <a:pt x="787147" y="123367"/>
                  </a:cubicBezTo>
                  <a:cubicBezTo>
                    <a:pt x="786426" y="122015"/>
                    <a:pt x="785706" y="120663"/>
                    <a:pt x="784895" y="119311"/>
                  </a:cubicBezTo>
                  <a:cubicBezTo>
                    <a:pt x="783002" y="115977"/>
                    <a:pt x="781020" y="112552"/>
                    <a:pt x="778947" y="109307"/>
                  </a:cubicBezTo>
                  <a:lnTo>
                    <a:pt x="778947" y="109307"/>
                  </a:lnTo>
                  <a:cubicBezTo>
                    <a:pt x="776544" y="105522"/>
                    <a:pt x="774021" y="101826"/>
                    <a:pt x="771377" y="98221"/>
                  </a:cubicBezTo>
                  <a:lnTo>
                    <a:pt x="771377" y="98221"/>
                  </a:lnTo>
                  <a:cubicBezTo>
                    <a:pt x="747041" y="64595"/>
                    <a:pt x="714240" y="38008"/>
                    <a:pt x="676307" y="21161"/>
                  </a:cubicBezTo>
                  <a:lnTo>
                    <a:pt x="676307" y="21161"/>
                  </a:lnTo>
                  <a:cubicBezTo>
                    <a:pt x="584193" y="-20003"/>
                    <a:pt x="476091" y="2150"/>
                    <a:pt x="407586" y="76230"/>
                  </a:cubicBezTo>
                  <a:cubicBezTo>
                    <a:pt x="339469" y="1960"/>
                    <a:pt x="231616" y="-20658"/>
                    <a:pt x="139407" y="19990"/>
                  </a:cubicBezTo>
                  <a:lnTo>
                    <a:pt x="139407" y="19990"/>
                  </a:lnTo>
                  <a:cubicBezTo>
                    <a:pt x="101467" y="36869"/>
                    <a:pt x="68668" y="63486"/>
                    <a:pt x="44336" y="97140"/>
                  </a:cubicBezTo>
                  <a:lnTo>
                    <a:pt x="44336" y="97140"/>
                  </a:lnTo>
                  <a:cubicBezTo>
                    <a:pt x="39455" y="103922"/>
                    <a:pt x="34943" y="110962"/>
                    <a:pt x="30819" y="118230"/>
                  </a:cubicBezTo>
                  <a:lnTo>
                    <a:pt x="28566" y="122195"/>
                  </a:lnTo>
                  <a:cubicBezTo>
                    <a:pt x="26944" y="125170"/>
                    <a:pt x="25412" y="128144"/>
                    <a:pt x="23880" y="131208"/>
                  </a:cubicBezTo>
                  <a:cubicBezTo>
                    <a:pt x="22348" y="134273"/>
                    <a:pt x="21718" y="135715"/>
                    <a:pt x="20726" y="138058"/>
                  </a:cubicBezTo>
                  <a:cubicBezTo>
                    <a:pt x="19735" y="140401"/>
                    <a:pt x="18654" y="142474"/>
                    <a:pt x="17662" y="144818"/>
                  </a:cubicBezTo>
                  <a:cubicBezTo>
                    <a:pt x="16671" y="147161"/>
                    <a:pt x="16040" y="149054"/>
                    <a:pt x="15229" y="151127"/>
                  </a:cubicBezTo>
                  <a:lnTo>
                    <a:pt x="15229" y="151127"/>
                  </a:lnTo>
                  <a:cubicBezTo>
                    <a:pt x="7853" y="170517"/>
                    <a:pt x="3037" y="190786"/>
                    <a:pt x="901" y="211423"/>
                  </a:cubicBezTo>
                  <a:close/>
                </a:path>
              </a:pathLst>
            </a:custGeom>
            <a:solidFill>
              <a:srgbClr val="FFFFFF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381382">
            <a:off x="-357806" y="7388021"/>
            <a:ext cx="3973022" cy="3214536"/>
          </a:xfrm>
          <a:prstGeom prst="rect">
            <a:avLst/>
          </a:prstGeom>
        </p:spPr>
      </p:pic>
      <p:grpSp>
        <p:nvGrpSpPr>
          <p:cNvPr id="47" name="Group 46">
            <a:extLst>
              <a:ext uri="{FF2B5EF4-FFF2-40B4-BE49-F238E27FC236}">
                <a16:creationId xmlns:a16="http://schemas.microsoft.com/office/drawing/2014/main" id="{E18D99DD-3119-44FC-A3C2-CB704AA1182A}"/>
              </a:ext>
            </a:extLst>
          </p:cNvPr>
          <p:cNvGrpSpPr/>
          <p:nvPr/>
        </p:nvGrpSpPr>
        <p:grpSpPr>
          <a:xfrm flipH="1">
            <a:off x="11336006" y="3673094"/>
            <a:ext cx="5809479" cy="1371601"/>
            <a:chOff x="1789326" y="4343736"/>
            <a:chExt cx="5809479" cy="1424029"/>
          </a:xfrm>
        </p:grpSpPr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E6147F72-8F4A-45F2-8416-49C906A54F4E}"/>
                </a:ext>
              </a:extLst>
            </p:cNvPr>
            <p:cNvSpPr/>
            <p:nvPr/>
          </p:nvSpPr>
          <p:spPr>
            <a:xfrm>
              <a:off x="3212228" y="4343736"/>
              <a:ext cx="4386577" cy="1424029"/>
            </a:xfrm>
            <a:custGeom>
              <a:avLst/>
              <a:gdLst>
                <a:gd name="connsiteX0" fmla="*/ 5097579 w 5809480"/>
                <a:gd name="connsiteY0" fmla="*/ 1424029 h 1424029"/>
                <a:gd name="connsiteX1" fmla="*/ 0 w 5809480"/>
                <a:gd name="connsiteY1" fmla="*/ 1424029 h 1424029"/>
                <a:gd name="connsiteX2" fmla="*/ 0 w 5809480"/>
                <a:gd name="connsiteY2" fmla="*/ 0 h 1424029"/>
                <a:gd name="connsiteX3" fmla="*/ 5097579 w 5809480"/>
                <a:gd name="connsiteY3" fmla="*/ 0 h 1424029"/>
                <a:gd name="connsiteX4" fmla="*/ 5809481 w 5809480"/>
                <a:gd name="connsiteY4" fmla="*/ 712015 h 1424029"/>
                <a:gd name="connsiteX5" fmla="*/ 5809481 w 5809480"/>
                <a:gd name="connsiteY5" fmla="*/ 712015 h 1424029"/>
                <a:gd name="connsiteX6" fmla="*/ 5097579 w 5809480"/>
                <a:gd name="connsiteY6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809480" h="1424029">
                  <a:moveTo>
                    <a:pt x="5097579" y="1424029"/>
                  </a:moveTo>
                  <a:lnTo>
                    <a:pt x="0" y="1424029"/>
                  </a:lnTo>
                  <a:lnTo>
                    <a:pt x="0" y="0"/>
                  </a:lnTo>
                  <a:lnTo>
                    <a:pt x="5097579" y="0"/>
                  </a:lnTo>
                  <a:cubicBezTo>
                    <a:pt x="5490751" y="0"/>
                    <a:pt x="5809481" y="318780"/>
                    <a:pt x="5809481" y="712015"/>
                  </a:cubicBezTo>
                  <a:lnTo>
                    <a:pt x="5809481" y="712015"/>
                  </a:lnTo>
                  <a:cubicBezTo>
                    <a:pt x="5809481" y="1105249"/>
                    <a:pt x="5490751" y="1424029"/>
                    <a:pt x="5097579" y="1424029"/>
                  </a:cubicBezTo>
                  <a:close/>
                </a:path>
              </a:pathLst>
            </a:custGeom>
            <a:solidFill>
              <a:srgbClr val="D6EBC7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sz="4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phần bằng nhau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96911DA6-8E24-40C3-97D1-968C3E818C37}"/>
                </a:ext>
              </a:extLst>
            </p:cNvPr>
            <p:cNvSpPr/>
            <p:nvPr/>
          </p:nvSpPr>
          <p:spPr>
            <a:xfrm>
              <a:off x="1789326" y="4343736"/>
              <a:ext cx="1423803" cy="1424029"/>
            </a:xfrm>
            <a:custGeom>
              <a:avLst/>
              <a:gdLst>
                <a:gd name="connsiteX0" fmla="*/ 0 w 1423803"/>
                <a:gd name="connsiteY0" fmla="*/ 0 h 1424029"/>
                <a:gd name="connsiteX1" fmla="*/ 1423804 w 1423803"/>
                <a:gd name="connsiteY1" fmla="*/ 0 h 1424029"/>
                <a:gd name="connsiteX2" fmla="*/ 1423804 w 1423803"/>
                <a:gd name="connsiteY2" fmla="*/ 1424029 h 1424029"/>
                <a:gd name="connsiteX3" fmla="*/ 0 w 1423803"/>
                <a:gd name="connsiteY3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803" h="1424029">
                  <a:moveTo>
                    <a:pt x="0" y="0"/>
                  </a:moveTo>
                  <a:lnTo>
                    <a:pt x="1423804" y="0"/>
                  </a:lnTo>
                  <a:lnTo>
                    <a:pt x="1423804" y="1424029"/>
                  </a:lnTo>
                  <a:lnTo>
                    <a:pt x="0" y="1424029"/>
                  </a:lnTo>
                  <a:close/>
                </a:path>
              </a:pathLst>
            </a:custGeom>
            <a:solidFill>
              <a:srgbClr val="9DD076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Star: 4 Points 49">
              <a:extLst>
                <a:ext uri="{FF2B5EF4-FFF2-40B4-BE49-F238E27FC236}">
                  <a16:creationId xmlns:a16="http://schemas.microsoft.com/office/drawing/2014/main" id="{722F3176-C662-4F43-BDD1-69D5D6679268}"/>
                </a:ext>
              </a:extLst>
            </p:cNvPr>
            <p:cNvSpPr/>
            <p:nvPr/>
          </p:nvSpPr>
          <p:spPr>
            <a:xfrm>
              <a:off x="2092831" y="4651587"/>
              <a:ext cx="815893" cy="775737"/>
            </a:xfrm>
            <a:prstGeom prst="star4">
              <a:avLst>
                <a:gd name="adj" fmla="val 22019"/>
              </a:avLst>
            </a:prstGeom>
            <a:solidFill>
              <a:srgbClr val="FFFFFF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6A8DFFF2-A195-45A0-B6AA-CB1409E567FE}"/>
              </a:ext>
            </a:extLst>
          </p:cNvPr>
          <p:cNvGrpSpPr/>
          <p:nvPr/>
        </p:nvGrpSpPr>
        <p:grpSpPr>
          <a:xfrm flipH="1">
            <a:off x="11336006" y="5295537"/>
            <a:ext cx="5809479" cy="1371601"/>
            <a:chOff x="1789326" y="4343736"/>
            <a:chExt cx="5809479" cy="1424029"/>
          </a:xfrm>
        </p:grpSpPr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4B8D10B7-619C-4806-A8E4-76AE1F9267A6}"/>
                </a:ext>
              </a:extLst>
            </p:cNvPr>
            <p:cNvSpPr/>
            <p:nvPr/>
          </p:nvSpPr>
          <p:spPr>
            <a:xfrm>
              <a:off x="3212228" y="4343736"/>
              <a:ext cx="4386577" cy="1424029"/>
            </a:xfrm>
            <a:custGeom>
              <a:avLst/>
              <a:gdLst>
                <a:gd name="connsiteX0" fmla="*/ 5097579 w 5809480"/>
                <a:gd name="connsiteY0" fmla="*/ 1424029 h 1424029"/>
                <a:gd name="connsiteX1" fmla="*/ 0 w 5809480"/>
                <a:gd name="connsiteY1" fmla="*/ 1424029 h 1424029"/>
                <a:gd name="connsiteX2" fmla="*/ 0 w 5809480"/>
                <a:gd name="connsiteY2" fmla="*/ 0 h 1424029"/>
                <a:gd name="connsiteX3" fmla="*/ 5097579 w 5809480"/>
                <a:gd name="connsiteY3" fmla="*/ 0 h 1424029"/>
                <a:gd name="connsiteX4" fmla="*/ 5809481 w 5809480"/>
                <a:gd name="connsiteY4" fmla="*/ 712015 h 1424029"/>
                <a:gd name="connsiteX5" fmla="*/ 5809481 w 5809480"/>
                <a:gd name="connsiteY5" fmla="*/ 712015 h 1424029"/>
                <a:gd name="connsiteX6" fmla="*/ 5097579 w 5809480"/>
                <a:gd name="connsiteY6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809480" h="1424029">
                  <a:moveTo>
                    <a:pt x="5097579" y="1424029"/>
                  </a:moveTo>
                  <a:lnTo>
                    <a:pt x="0" y="1424029"/>
                  </a:lnTo>
                  <a:lnTo>
                    <a:pt x="0" y="0"/>
                  </a:lnTo>
                  <a:lnTo>
                    <a:pt x="5097579" y="0"/>
                  </a:lnTo>
                  <a:cubicBezTo>
                    <a:pt x="5490751" y="0"/>
                    <a:pt x="5809481" y="318780"/>
                    <a:pt x="5809481" y="712015"/>
                  </a:cubicBezTo>
                  <a:lnTo>
                    <a:pt x="5809481" y="712015"/>
                  </a:lnTo>
                  <a:cubicBezTo>
                    <a:pt x="5809481" y="1105249"/>
                    <a:pt x="5490751" y="1424029"/>
                    <a:pt x="5097579" y="1424029"/>
                  </a:cubicBezTo>
                  <a:close/>
                </a:path>
              </a:pathLst>
            </a:custGeom>
            <a:solidFill>
              <a:srgbClr val="D6EBC7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 trị một phần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Freeform: Shape 52">
              <a:extLst>
                <a:ext uri="{FF2B5EF4-FFF2-40B4-BE49-F238E27FC236}">
                  <a16:creationId xmlns:a16="http://schemas.microsoft.com/office/drawing/2014/main" id="{09EEFFB9-4682-41D4-B741-5D3E45317FA8}"/>
                </a:ext>
              </a:extLst>
            </p:cNvPr>
            <p:cNvSpPr/>
            <p:nvPr/>
          </p:nvSpPr>
          <p:spPr>
            <a:xfrm>
              <a:off x="1789326" y="4343736"/>
              <a:ext cx="1423803" cy="1424029"/>
            </a:xfrm>
            <a:custGeom>
              <a:avLst/>
              <a:gdLst>
                <a:gd name="connsiteX0" fmla="*/ 0 w 1423803"/>
                <a:gd name="connsiteY0" fmla="*/ 0 h 1424029"/>
                <a:gd name="connsiteX1" fmla="*/ 1423804 w 1423803"/>
                <a:gd name="connsiteY1" fmla="*/ 0 h 1424029"/>
                <a:gd name="connsiteX2" fmla="*/ 1423804 w 1423803"/>
                <a:gd name="connsiteY2" fmla="*/ 1424029 h 1424029"/>
                <a:gd name="connsiteX3" fmla="*/ 0 w 1423803"/>
                <a:gd name="connsiteY3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803" h="1424029">
                  <a:moveTo>
                    <a:pt x="0" y="0"/>
                  </a:moveTo>
                  <a:lnTo>
                    <a:pt x="1423804" y="0"/>
                  </a:lnTo>
                  <a:lnTo>
                    <a:pt x="1423804" y="1424029"/>
                  </a:lnTo>
                  <a:lnTo>
                    <a:pt x="0" y="1424029"/>
                  </a:lnTo>
                  <a:close/>
                </a:path>
              </a:pathLst>
            </a:custGeom>
            <a:solidFill>
              <a:srgbClr val="9DD076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Star: 4 Points 53">
              <a:extLst>
                <a:ext uri="{FF2B5EF4-FFF2-40B4-BE49-F238E27FC236}">
                  <a16:creationId xmlns:a16="http://schemas.microsoft.com/office/drawing/2014/main" id="{19B5B6B1-CECC-43DE-894D-823211588C9A}"/>
                </a:ext>
              </a:extLst>
            </p:cNvPr>
            <p:cNvSpPr/>
            <p:nvPr/>
          </p:nvSpPr>
          <p:spPr>
            <a:xfrm>
              <a:off x="2092831" y="4651587"/>
              <a:ext cx="815893" cy="775737"/>
            </a:xfrm>
            <a:prstGeom prst="star4">
              <a:avLst>
                <a:gd name="adj" fmla="val 22019"/>
              </a:avLst>
            </a:prstGeom>
            <a:solidFill>
              <a:srgbClr val="FFFFFF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46AFBB45-8BD0-4049-81D0-DC2D1ACF8877}"/>
              </a:ext>
            </a:extLst>
          </p:cNvPr>
          <p:cNvGrpSpPr/>
          <p:nvPr/>
        </p:nvGrpSpPr>
        <p:grpSpPr>
          <a:xfrm flipH="1">
            <a:off x="11336006" y="8464192"/>
            <a:ext cx="5809479" cy="1371601"/>
            <a:chOff x="1789326" y="4343736"/>
            <a:chExt cx="5809479" cy="1424029"/>
          </a:xfrm>
        </p:grpSpPr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123BE821-21EB-4843-9745-B1A1D19E9A29}"/>
                </a:ext>
              </a:extLst>
            </p:cNvPr>
            <p:cNvSpPr/>
            <p:nvPr/>
          </p:nvSpPr>
          <p:spPr>
            <a:xfrm>
              <a:off x="3212228" y="4343736"/>
              <a:ext cx="4386577" cy="1424029"/>
            </a:xfrm>
            <a:custGeom>
              <a:avLst/>
              <a:gdLst>
                <a:gd name="connsiteX0" fmla="*/ 5097579 w 5809480"/>
                <a:gd name="connsiteY0" fmla="*/ 1424029 h 1424029"/>
                <a:gd name="connsiteX1" fmla="*/ 0 w 5809480"/>
                <a:gd name="connsiteY1" fmla="*/ 1424029 h 1424029"/>
                <a:gd name="connsiteX2" fmla="*/ 0 w 5809480"/>
                <a:gd name="connsiteY2" fmla="*/ 0 h 1424029"/>
                <a:gd name="connsiteX3" fmla="*/ 5097579 w 5809480"/>
                <a:gd name="connsiteY3" fmla="*/ 0 h 1424029"/>
                <a:gd name="connsiteX4" fmla="*/ 5809481 w 5809480"/>
                <a:gd name="connsiteY4" fmla="*/ 712015 h 1424029"/>
                <a:gd name="connsiteX5" fmla="*/ 5809481 w 5809480"/>
                <a:gd name="connsiteY5" fmla="*/ 712015 h 1424029"/>
                <a:gd name="connsiteX6" fmla="*/ 5097579 w 5809480"/>
                <a:gd name="connsiteY6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809480" h="1424029">
                  <a:moveTo>
                    <a:pt x="5097579" y="1424029"/>
                  </a:moveTo>
                  <a:lnTo>
                    <a:pt x="0" y="1424029"/>
                  </a:lnTo>
                  <a:lnTo>
                    <a:pt x="0" y="0"/>
                  </a:lnTo>
                  <a:lnTo>
                    <a:pt x="5097579" y="0"/>
                  </a:lnTo>
                  <a:cubicBezTo>
                    <a:pt x="5490751" y="0"/>
                    <a:pt x="5809481" y="318780"/>
                    <a:pt x="5809481" y="712015"/>
                  </a:cubicBezTo>
                  <a:lnTo>
                    <a:pt x="5809481" y="712015"/>
                  </a:lnTo>
                  <a:cubicBezTo>
                    <a:pt x="5809481" y="1105249"/>
                    <a:pt x="5490751" y="1424029"/>
                    <a:pt x="5097579" y="1424029"/>
                  </a:cubicBezTo>
                  <a:close/>
                </a:path>
              </a:pathLst>
            </a:custGeom>
            <a:solidFill>
              <a:srgbClr val="D6EBC7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số lớn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F66E633B-18FF-4DA9-A072-14D466D50520}"/>
                </a:ext>
              </a:extLst>
            </p:cNvPr>
            <p:cNvSpPr/>
            <p:nvPr/>
          </p:nvSpPr>
          <p:spPr>
            <a:xfrm>
              <a:off x="1789326" y="4343736"/>
              <a:ext cx="1423803" cy="1424029"/>
            </a:xfrm>
            <a:custGeom>
              <a:avLst/>
              <a:gdLst>
                <a:gd name="connsiteX0" fmla="*/ 0 w 1423803"/>
                <a:gd name="connsiteY0" fmla="*/ 0 h 1424029"/>
                <a:gd name="connsiteX1" fmla="*/ 1423804 w 1423803"/>
                <a:gd name="connsiteY1" fmla="*/ 0 h 1424029"/>
                <a:gd name="connsiteX2" fmla="*/ 1423804 w 1423803"/>
                <a:gd name="connsiteY2" fmla="*/ 1424029 h 1424029"/>
                <a:gd name="connsiteX3" fmla="*/ 0 w 1423803"/>
                <a:gd name="connsiteY3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803" h="1424029">
                  <a:moveTo>
                    <a:pt x="0" y="0"/>
                  </a:moveTo>
                  <a:lnTo>
                    <a:pt x="1423804" y="0"/>
                  </a:lnTo>
                  <a:lnTo>
                    <a:pt x="1423804" y="1424029"/>
                  </a:lnTo>
                  <a:lnTo>
                    <a:pt x="0" y="1424029"/>
                  </a:lnTo>
                  <a:close/>
                </a:path>
              </a:pathLst>
            </a:custGeom>
            <a:solidFill>
              <a:srgbClr val="9DD076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2" name="Star: 4 Points 61">
              <a:extLst>
                <a:ext uri="{FF2B5EF4-FFF2-40B4-BE49-F238E27FC236}">
                  <a16:creationId xmlns:a16="http://schemas.microsoft.com/office/drawing/2014/main" id="{271C153A-F6C5-4340-A489-744B79AC4B0C}"/>
                </a:ext>
              </a:extLst>
            </p:cNvPr>
            <p:cNvSpPr/>
            <p:nvPr/>
          </p:nvSpPr>
          <p:spPr>
            <a:xfrm>
              <a:off x="2092831" y="4651587"/>
              <a:ext cx="815893" cy="775737"/>
            </a:xfrm>
            <a:prstGeom prst="star4">
              <a:avLst>
                <a:gd name="adj" fmla="val 22019"/>
              </a:avLst>
            </a:prstGeom>
            <a:solidFill>
              <a:srgbClr val="FFFFFF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DCD2FEF-C5B8-4DF3-9DD2-A35EC3384529}"/>
              </a:ext>
            </a:extLst>
          </p:cNvPr>
          <p:cNvGrpSpPr/>
          <p:nvPr/>
        </p:nvGrpSpPr>
        <p:grpSpPr>
          <a:xfrm flipH="1">
            <a:off x="11336006" y="6874597"/>
            <a:ext cx="5809479" cy="1371601"/>
            <a:chOff x="1789326" y="4343736"/>
            <a:chExt cx="5809479" cy="1424029"/>
          </a:xfrm>
        </p:grpSpPr>
        <p:sp>
          <p:nvSpPr>
            <p:cNvPr id="56" name="Freeform: Shape 55">
              <a:extLst>
                <a:ext uri="{FF2B5EF4-FFF2-40B4-BE49-F238E27FC236}">
                  <a16:creationId xmlns:a16="http://schemas.microsoft.com/office/drawing/2014/main" id="{C650A44B-2774-4158-89B0-A60FFE327B18}"/>
                </a:ext>
              </a:extLst>
            </p:cNvPr>
            <p:cNvSpPr/>
            <p:nvPr/>
          </p:nvSpPr>
          <p:spPr>
            <a:xfrm>
              <a:off x="3212228" y="4343736"/>
              <a:ext cx="4386577" cy="1424029"/>
            </a:xfrm>
            <a:custGeom>
              <a:avLst/>
              <a:gdLst>
                <a:gd name="connsiteX0" fmla="*/ 5097579 w 5809480"/>
                <a:gd name="connsiteY0" fmla="*/ 1424029 h 1424029"/>
                <a:gd name="connsiteX1" fmla="*/ 0 w 5809480"/>
                <a:gd name="connsiteY1" fmla="*/ 1424029 h 1424029"/>
                <a:gd name="connsiteX2" fmla="*/ 0 w 5809480"/>
                <a:gd name="connsiteY2" fmla="*/ 0 h 1424029"/>
                <a:gd name="connsiteX3" fmla="*/ 5097579 w 5809480"/>
                <a:gd name="connsiteY3" fmla="*/ 0 h 1424029"/>
                <a:gd name="connsiteX4" fmla="*/ 5809481 w 5809480"/>
                <a:gd name="connsiteY4" fmla="*/ 712015 h 1424029"/>
                <a:gd name="connsiteX5" fmla="*/ 5809481 w 5809480"/>
                <a:gd name="connsiteY5" fmla="*/ 712015 h 1424029"/>
                <a:gd name="connsiteX6" fmla="*/ 5097579 w 5809480"/>
                <a:gd name="connsiteY6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809480" h="1424029">
                  <a:moveTo>
                    <a:pt x="5097579" y="1424029"/>
                  </a:moveTo>
                  <a:lnTo>
                    <a:pt x="0" y="1424029"/>
                  </a:lnTo>
                  <a:lnTo>
                    <a:pt x="0" y="0"/>
                  </a:lnTo>
                  <a:lnTo>
                    <a:pt x="5097579" y="0"/>
                  </a:lnTo>
                  <a:cubicBezTo>
                    <a:pt x="5490751" y="0"/>
                    <a:pt x="5809481" y="318780"/>
                    <a:pt x="5809481" y="712015"/>
                  </a:cubicBezTo>
                  <a:lnTo>
                    <a:pt x="5809481" y="712015"/>
                  </a:lnTo>
                  <a:cubicBezTo>
                    <a:pt x="5809481" y="1105249"/>
                    <a:pt x="5490751" y="1424029"/>
                    <a:pt x="5097579" y="1424029"/>
                  </a:cubicBezTo>
                  <a:close/>
                </a:path>
              </a:pathLst>
            </a:custGeom>
            <a:solidFill>
              <a:srgbClr val="D6EBC7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algn="ctr"/>
              <a:r>
                <a:rPr lang="en-US" sz="4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số bé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Freeform: Shape 56">
              <a:extLst>
                <a:ext uri="{FF2B5EF4-FFF2-40B4-BE49-F238E27FC236}">
                  <a16:creationId xmlns:a16="http://schemas.microsoft.com/office/drawing/2014/main" id="{97D7DE49-9B71-4EF6-BAC5-7E50BC0DF7D1}"/>
                </a:ext>
              </a:extLst>
            </p:cNvPr>
            <p:cNvSpPr/>
            <p:nvPr/>
          </p:nvSpPr>
          <p:spPr>
            <a:xfrm>
              <a:off x="1789326" y="4343736"/>
              <a:ext cx="1423803" cy="1424029"/>
            </a:xfrm>
            <a:custGeom>
              <a:avLst/>
              <a:gdLst>
                <a:gd name="connsiteX0" fmla="*/ 0 w 1423803"/>
                <a:gd name="connsiteY0" fmla="*/ 0 h 1424029"/>
                <a:gd name="connsiteX1" fmla="*/ 1423804 w 1423803"/>
                <a:gd name="connsiteY1" fmla="*/ 0 h 1424029"/>
                <a:gd name="connsiteX2" fmla="*/ 1423804 w 1423803"/>
                <a:gd name="connsiteY2" fmla="*/ 1424029 h 1424029"/>
                <a:gd name="connsiteX3" fmla="*/ 0 w 1423803"/>
                <a:gd name="connsiteY3" fmla="*/ 1424029 h 1424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803" h="1424029">
                  <a:moveTo>
                    <a:pt x="0" y="0"/>
                  </a:moveTo>
                  <a:lnTo>
                    <a:pt x="1423804" y="0"/>
                  </a:lnTo>
                  <a:lnTo>
                    <a:pt x="1423804" y="1424029"/>
                  </a:lnTo>
                  <a:lnTo>
                    <a:pt x="0" y="1424029"/>
                  </a:lnTo>
                  <a:close/>
                </a:path>
              </a:pathLst>
            </a:custGeom>
            <a:solidFill>
              <a:srgbClr val="9DD076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8" name="Star: 4 Points 57">
              <a:extLst>
                <a:ext uri="{FF2B5EF4-FFF2-40B4-BE49-F238E27FC236}">
                  <a16:creationId xmlns:a16="http://schemas.microsoft.com/office/drawing/2014/main" id="{BB20FAAE-A4FC-4CDE-A1BD-AE543CDA626F}"/>
                </a:ext>
              </a:extLst>
            </p:cNvPr>
            <p:cNvSpPr/>
            <p:nvPr/>
          </p:nvSpPr>
          <p:spPr>
            <a:xfrm>
              <a:off x="2092831" y="4651587"/>
              <a:ext cx="815893" cy="775737"/>
            </a:xfrm>
            <a:prstGeom prst="star4">
              <a:avLst>
                <a:gd name="adj" fmla="val 22019"/>
              </a:avLst>
            </a:prstGeom>
            <a:solidFill>
              <a:srgbClr val="FFFFFF"/>
            </a:solidFill>
            <a:ln w="900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27" name="Rectangle: Diagonal Corners Rounded 26">
            <a:extLst>
              <a:ext uri="{FF2B5EF4-FFF2-40B4-BE49-F238E27FC236}">
                <a16:creationId xmlns:a16="http://schemas.microsoft.com/office/drawing/2014/main" id="{1C08F719-173A-422C-86D0-897E86ECF455}"/>
              </a:ext>
            </a:extLst>
          </p:cNvPr>
          <p:cNvSpPr/>
          <p:nvPr/>
        </p:nvSpPr>
        <p:spPr>
          <a:xfrm>
            <a:off x="6774304" y="5496126"/>
            <a:ext cx="6553199" cy="990600"/>
          </a:xfrm>
          <a:prstGeom prst="round2DiagRect">
            <a:avLst>
              <a:gd name="adj1" fmla="val 24770"/>
              <a:gd name="adj2" fmla="val 0"/>
            </a:avLst>
          </a:prstGeom>
          <a:ln w="57150">
            <a:solidFill>
              <a:schemeClr val="tx2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Giá</a:t>
            </a:r>
            <a:r>
              <a:rPr lang="en-US" sz="4400" b="1" dirty="0">
                <a:solidFill>
                  <a:schemeClr val="tx1"/>
                </a:solidFill>
                <a:latin typeface="UTM Banque" panose="020406030505060202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trị</a:t>
            </a:r>
            <a:r>
              <a:rPr lang="en-US" sz="4400" b="1" dirty="0">
                <a:solidFill>
                  <a:schemeClr val="tx1"/>
                </a:solidFill>
                <a:latin typeface="UTM Banque" panose="020406030505060202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một</a:t>
            </a:r>
            <a:r>
              <a:rPr lang="en-US" sz="4400" b="1" dirty="0">
                <a:solidFill>
                  <a:schemeClr val="tx1"/>
                </a:solidFill>
                <a:latin typeface="UTM Banque" panose="020406030505060202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phần</a:t>
            </a:r>
            <a:endParaRPr lang="en-US" sz="4400" b="1" dirty="0">
              <a:solidFill>
                <a:schemeClr val="tx1"/>
              </a:solidFill>
              <a:latin typeface="UTM Banque" panose="02040603050506020204" pitchFamily="18" charset="0"/>
            </a:endParaRPr>
          </a:p>
        </p:txBody>
      </p:sp>
      <p:sp>
        <p:nvSpPr>
          <p:cNvPr id="28" name="Rectangle: Diagonal Corners Rounded 27">
            <a:extLst>
              <a:ext uri="{FF2B5EF4-FFF2-40B4-BE49-F238E27FC236}">
                <a16:creationId xmlns:a16="http://schemas.microsoft.com/office/drawing/2014/main" id="{07BBF9D9-002A-4F87-A937-A33F9BD3EEBB}"/>
              </a:ext>
            </a:extLst>
          </p:cNvPr>
          <p:cNvSpPr/>
          <p:nvPr/>
        </p:nvSpPr>
        <p:spPr>
          <a:xfrm>
            <a:off x="6781799" y="7083725"/>
            <a:ext cx="6553199" cy="990601"/>
          </a:xfrm>
          <a:prstGeom prst="round2DiagRect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Tìm</a:t>
            </a:r>
            <a:r>
              <a:rPr lang="en-US" sz="4400" b="1" dirty="0">
                <a:solidFill>
                  <a:schemeClr val="tx1"/>
                </a:solidFill>
                <a:latin typeface="UTM Banque" panose="020406030505060202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UTM Banque" panose="020406030505060202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bé</a:t>
            </a:r>
            <a:endParaRPr lang="en-US" sz="4400" b="1" dirty="0">
              <a:solidFill>
                <a:schemeClr val="tx1"/>
              </a:solidFill>
              <a:latin typeface="UTM Banque" panose="02040603050506020204" pitchFamily="18" charset="0"/>
            </a:endParaRPr>
          </a:p>
        </p:txBody>
      </p:sp>
      <p:sp>
        <p:nvSpPr>
          <p:cNvPr id="29" name="Rectangle: Diagonal Corners Rounded 28">
            <a:extLst>
              <a:ext uri="{FF2B5EF4-FFF2-40B4-BE49-F238E27FC236}">
                <a16:creationId xmlns:a16="http://schemas.microsoft.com/office/drawing/2014/main" id="{F05F1569-4F80-4431-B086-680661D78FC0}"/>
              </a:ext>
            </a:extLst>
          </p:cNvPr>
          <p:cNvSpPr/>
          <p:nvPr/>
        </p:nvSpPr>
        <p:spPr>
          <a:xfrm>
            <a:off x="6781799" y="8671681"/>
            <a:ext cx="6553199" cy="990602"/>
          </a:xfrm>
          <a:prstGeom prst="round2DiagRect">
            <a:avLst>
              <a:gd name="adj1" fmla="val 27357"/>
              <a:gd name="adj2" fmla="val 0"/>
            </a:avLst>
          </a:prstGeom>
          <a:ln w="57150">
            <a:solidFill>
              <a:schemeClr val="tx2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Tìm</a:t>
            </a:r>
            <a:r>
              <a:rPr lang="en-US" sz="4400" b="1" dirty="0">
                <a:solidFill>
                  <a:schemeClr val="tx1"/>
                </a:solidFill>
                <a:latin typeface="UTM Banque" panose="020406030505060202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UTM Banque" panose="02040603050506020204" pitchFamily="18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UTM Banque" panose="02040603050506020204" pitchFamily="18" charset="0"/>
              </a:rPr>
              <a:t>lớn</a:t>
            </a:r>
            <a:endParaRPr lang="en-US" sz="4400" b="1" dirty="0">
              <a:solidFill>
                <a:schemeClr val="tx1"/>
              </a:solidFill>
              <a:latin typeface="UTM Banque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661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 tmFilter="0,0; .5, 1; 1, 1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00"/>
                            </p:stCondLst>
                            <p:childTnLst>
                              <p:par>
                                <p:cTn id="7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"/>
                            </p:stCondLst>
                            <p:childTnLst>
                              <p:par>
                                <p:cTn id="8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 tmFilter="0,0; .5, 1; 1, 1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80" r="-1" b="371"/>
          <a:stretch/>
        </p:blipFill>
        <p:spPr>
          <a:xfrm>
            <a:off x="0" y="1"/>
            <a:ext cx="18288000" cy="1029178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52500" y="9029700"/>
            <a:ext cx="16383000" cy="553998"/>
          </a:xfrm>
          <a:prstGeom prst="rect">
            <a:avLst/>
          </a:prstGeom>
          <a:solidFill>
            <a:srgbClr val="FB918C"/>
          </a:solidFill>
        </p:spPr>
        <p:txBody>
          <a:bodyPr wrap="square">
            <a:spAutoFit/>
          </a:bodyPr>
          <a:lstStyle/>
          <a:p>
            <a:r>
              <a:rPr lang="en-US" sz="3000">
                <a:latin typeface="UTM Avo" panose="02040603050506020204" pitchFamily="18" charset="0"/>
                <a:hlinkClick r:id="rId4"/>
              </a:rPr>
              <a:t>youtube.com/watch?v=y_PvFp1037ghttps://www.youtube.com/watch?v=y_PvFp1037g</a:t>
            </a:r>
            <a:endParaRPr lang="en-US" sz="3000">
              <a:latin typeface="UTM Avo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9351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B1D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12257364" y="-1183564"/>
            <a:ext cx="7053169" cy="9063108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233623" y="1419592"/>
            <a:ext cx="15820754" cy="9222787"/>
            <a:chOff x="0" y="0"/>
            <a:chExt cx="13836260" cy="8065916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8002416"/>
            </a:xfrm>
            <a:custGeom>
              <a:avLst/>
              <a:gdLst/>
              <a:ahLst/>
              <a:cxnLst/>
              <a:rect l="l" t="t" r="r" b="b"/>
              <a:pathLst>
                <a:path w="13772759" h="8002416">
                  <a:moveTo>
                    <a:pt x="13680050" y="8002416"/>
                  </a:moveTo>
                  <a:lnTo>
                    <a:pt x="92710" y="8002416"/>
                  </a:lnTo>
                  <a:cubicBezTo>
                    <a:pt x="41910" y="8002416"/>
                    <a:pt x="0" y="7960506"/>
                    <a:pt x="0" y="790970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908436"/>
                  </a:lnTo>
                  <a:cubicBezTo>
                    <a:pt x="13772759" y="7960506"/>
                    <a:pt x="13730850" y="8002416"/>
                    <a:pt x="13680050" y="8002416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8065916"/>
            </a:xfrm>
            <a:custGeom>
              <a:avLst/>
              <a:gdLst/>
              <a:ahLst/>
              <a:cxnLst/>
              <a:rect l="l" t="t" r="r" b="b"/>
              <a:pathLst>
                <a:path w="13836259" h="8065916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941456"/>
                  </a:lnTo>
                  <a:cubicBezTo>
                    <a:pt x="13776570" y="7977016"/>
                    <a:pt x="13747359" y="8006226"/>
                    <a:pt x="13711800" y="8006226"/>
                  </a:cubicBezTo>
                  <a:lnTo>
                    <a:pt x="124460" y="8006226"/>
                  </a:lnTo>
                  <a:cubicBezTo>
                    <a:pt x="88900" y="8006226"/>
                    <a:pt x="59690" y="7977016"/>
                    <a:pt x="59690" y="794145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941456"/>
                  </a:lnTo>
                  <a:cubicBezTo>
                    <a:pt x="0" y="8010036"/>
                    <a:pt x="55880" y="8065916"/>
                    <a:pt x="124460" y="8065916"/>
                  </a:cubicBezTo>
                  <a:lnTo>
                    <a:pt x="13711800" y="8065916"/>
                  </a:lnTo>
                  <a:cubicBezTo>
                    <a:pt x="13780379" y="8065916"/>
                    <a:pt x="13836259" y="8010036"/>
                    <a:pt x="13836259" y="7941456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534872" y="2567063"/>
            <a:ext cx="498152" cy="4890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82587" y="571500"/>
            <a:ext cx="3261517" cy="3057097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121894" y="888546"/>
            <a:ext cx="982901" cy="934649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33622" y="2032982"/>
            <a:ext cx="787956" cy="749274"/>
          </a:xfrm>
          <a:prstGeom prst="rect">
            <a:avLst/>
          </a:prstGeom>
        </p:spPr>
      </p:pic>
      <p:pic>
        <p:nvPicPr>
          <p:cNvPr id="22" name="Picture 2">
            <a:extLst>
              <a:ext uri="{FF2B5EF4-FFF2-40B4-BE49-F238E27FC236}">
                <a16:creationId xmlns:a16="http://schemas.microsoft.com/office/drawing/2014/main" id="{40D6E9FF-BD92-4050-BBA0-5820D9167CB2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l="39951" r="39951"/>
          <a:stretch>
            <a:fillRect/>
          </a:stretch>
        </p:blipFill>
        <p:spPr>
          <a:xfrm>
            <a:off x="7137333" y="3363199"/>
            <a:ext cx="9281140" cy="3456701"/>
          </a:xfrm>
          <a:prstGeom prst="rect">
            <a:avLst/>
          </a:prstGeom>
        </p:spPr>
      </p:pic>
      <p:sp>
        <p:nvSpPr>
          <p:cNvPr id="17" name="TextBox 11">
            <a:extLst>
              <a:ext uri="{FF2B5EF4-FFF2-40B4-BE49-F238E27FC236}">
                <a16:creationId xmlns:a16="http://schemas.microsoft.com/office/drawing/2014/main" id="{F17787F2-2A95-4575-86D7-874B0B7CA31A}"/>
              </a:ext>
            </a:extLst>
          </p:cNvPr>
          <p:cNvSpPr txBox="1"/>
          <p:nvPr/>
        </p:nvSpPr>
        <p:spPr>
          <a:xfrm>
            <a:off x="6705600" y="3381707"/>
            <a:ext cx="10003250" cy="31393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20200" b="1" spc="134">
                <a:ln w="28575">
                  <a:solidFill>
                    <a:srgbClr val="D5B1DF"/>
                  </a:solidFill>
                </a:ln>
                <a:solidFill>
                  <a:schemeClr val="bg1"/>
                </a:solidFill>
                <a:effectLst>
                  <a:outerShdw blurRad="12700" dist="50800" dir="2700000" algn="tl">
                    <a:srgbClr val="D5B1DF"/>
                  </a:outerShdw>
                </a:effectLst>
                <a:latin typeface="#9Slide05 SVNMonday" pitchFamily="2" charset="0"/>
              </a:rPr>
              <a:t>Luyện tập</a:t>
            </a:r>
          </a:p>
        </p:txBody>
      </p:sp>
      <p:pic>
        <p:nvPicPr>
          <p:cNvPr id="14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435619" y="4009806"/>
            <a:ext cx="7918478" cy="6277194"/>
          </a:xfrm>
          <a:prstGeom prst="rect">
            <a:avLst/>
          </a:prstGeom>
        </p:spPr>
      </p:pic>
      <p:pic>
        <p:nvPicPr>
          <p:cNvPr id="21" name="Picture 11">
            <a:extLst>
              <a:ext uri="{FF2B5EF4-FFF2-40B4-BE49-F238E27FC236}">
                <a16:creationId xmlns:a16="http://schemas.microsoft.com/office/drawing/2014/main" id="{291D10EE-DAA8-4072-A9E4-E770E0C199F0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4825066" y="9028864"/>
            <a:ext cx="2728874" cy="694623"/>
          </a:xfrm>
          <a:prstGeom prst="rect">
            <a:avLst/>
          </a:prstGeom>
        </p:spPr>
      </p:pic>
      <p:pic>
        <p:nvPicPr>
          <p:cNvPr id="23" name="Picture 9">
            <a:extLst>
              <a:ext uri="{FF2B5EF4-FFF2-40B4-BE49-F238E27FC236}">
                <a16:creationId xmlns:a16="http://schemas.microsoft.com/office/drawing/2014/main" id="{FB4F637C-A6A6-47F5-9E54-28DCEAA81F6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5834887" y="1875289"/>
            <a:ext cx="979873" cy="9620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85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2">
            <a:extLst>
              <a:ext uri="{FF2B5EF4-FFF2-40B4-BE49-F238E27FC236}">
                <a16:creationId xmlns:a16="http://schemas.microsoft.com/office/drawing/2014/main" id="{A0070F35-065A-C440-BE5F-2F1FC04DD2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5400000">
            <a:off x="12257364" y="-1183564"/>
            <a:ext cx="7053169" cy="9063108"/>
          </a:xfrm>
          <a:prstGeom prst="rect">
            <a:avLst/>
          </a:prstGeom>
        </p:spPr>
      </p:pic>
      <p:grpSp>
        <p:nvGrpSpPr>
          <p:cNvPr id="46" name="Group 3">
            <a:extLst>
              <a:ext uri="{FF2B5EF4-FFF2-40B4-BE49-F238E27FC236}">
                <a16:creationId xmlns:a16="http://schemas.microsoft.com/office/drawing/2014/main" id="{4D663B0E-DC87-0A47-B6D8-A398E7A2B483}"/>
              </a:ext>
            </a:extLst>
          </p:cNvPr>
          <p:cNvGrpSpPr/>
          <p:nvPr/>
        </p:nvGrpSpPr>
        <p:grpSpPr>
          <a:xfrm>
            <a:off x="1233623" y="1419592"/>
            <a:ext cx="15820754" cy="8675682"/>
            <a:chOff x="0" y="0"/>
            <a:chExt cx="13836260" cy="7587438"/>
          </a:xfrm>
        </p:grpSpPr>
        <p:sp>
          <p:nvSpPr>
            <p:cNvPr id="47" name="Freeform 4">
              <a:extLst>
                <a:ext uri="{FF2B5EF4-FFF2-40B4-BE49-F238E27FC236}">
                  <a16:creationId xmlns:a16="http://schemas.microsoft.com/office/drawing/2014/main" id="{7FC40C06-3F9C-7044-9BDB-34C75DCA2785}"/>
                </a:ext>
              </a:extLst>
            </p:cNvPr>
            <p:cNvSpPr/>
            <p:nvPr/>
          </p:nvSpPr>
          <p:spPr>
            <a:xfrm>
              <a:off x="31750" y="31750"/>
              <a:ext cx="13772759" cy="7523938"/>
            </a:xfrm>
            <a:custGeom>
              <a:avLst/>
              <a:gdLst/>
              <a:ahLst/>
              <a:cxnLst/>
              <a:rect l="l" t="t" r="r" b="b"/>
              <a:pathLst>
                <a:path w="13772759" h="7523938">
                  <a:moveTo>
                    <a:pt x="13680050" y="7523938"/>
                  </a:moveTo>
                  <a:lnTo>
                    <a:pt x="92710" y="7523938"/>
                  </a:lnTo>
                  <a:cubicBezTo>
                    <a:pt x="41910" y="7523938"/>
                    <a:pt x="0" y="7482028"/>
                    <a:pt x="0" y="743122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429957"/>
                  </a:lnTo>
                  <a:cubicBezTo>
                    <a:pt x="13772759" y="7482028"/>
                    <a:pt x="13730850" y="7523938"/>
                    <a:pt x="13680050" y="752393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48" name="Freeform 5">
              <a:extLst>
                <a:ext uri="{FF2B5EF4-FFF2-40B4-BE49-F238E27FC236}">
                  <a16:creationId xmlns:a16="http://schemas.microsoft.com/office/drawing/2014/main" id="{D6661264-5E77-F248-9424-7873F4F7B296}"/>
                </a:ext>
              </a:extLst>
            </p:cNvPr>
            <p:cNvSpPr/>
            <p:nvPr/>
          </p:nvSpPr>
          <p:spPr>
            <a:xfrm>
              <a:off x="0" y="0"/>
              <a:ext cx="13836259" cy="7587438"/>
            </a:xfrm>
            <a:custGeom>
              <a:avLst/>
              <a:gdLst/>
              <a:ahLst/>
              <a:cxnLst/>
              <a:rect l="l" t="t" r="r" b="b"/>
              <a:pathLst>
                <a:path w="13836259" h="7587438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62978"/>
                  </a:lnTo>
                  <a:cubicBezTo>
                    <a:pt x="13776570" y="7498538"/>
                    <a:pt x="13747359" y="7527747"/>
                    <a:pt x="13711800" y="7527747"/>
                  </a:cubicBezTo>
                  <a:lnTo>
                    <a:pt x="124460" y="7527747"/>
                  </a:lnTo>
                  <a:cubicBezTo>
                    <a:pt x="88900" y="7527747"/>
                    <a:pt x="59690" y="7498538"/>
                    <a:pt x="59690" y="746297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62978"/>
                  </a:lnTo>
                  <a:cubicBezTo>
                    <a:pt x="0" y="7531557"/>
                    <a:pt x="55880" y="7587438"/>
                    <a:pt x="124460" y="7587438"/>
                  </a:cubicBezTo>
                  <a:lnTo>
                    <a:pt x="13711800" y="7587438"/>
                  </a:lnTo>
                  <a:cubicBezTo>
                    <a:pt x="13780379" y="7587438"/>
                    <a:pt x="13836259" y="7531557"/>
                    <a:pt x="13836259" y="7462978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49" name="Group 6">
            <a:extLst>
              <a:ext uri="{FF2B5EF4-FFF2-40B4-BE49-F238E27FC236}">
                <a16:creationId xmlns:a16="http://schemas.microsoft.com/office/drawing/2014/main" id="{FE15C057-640F-A64B-94A6-A77BBD5A0D44}"/>
              </a:ext>
            </a:extLst>
          </p:cNvPr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50" name="Freeform 7">
              <a:extLst>
                <a:ext uri="{FF2B5EF4-FFF2-40B4-BE49-F238E27FC236}">
                  <a16:creationId xmlns:a16="http://schemas.microsoft.com/office/drawing/2014/main" id="{944CB26C-FC5F-9F4E-8BE8-6B7A57E70B7D}"/>
                </a:ext>
              </a:extLst>
            </p:cNvPr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51" name="Picture 8">
            <a:extLst>
              <a:ext uri="{FF2B5EF4-FFF2-40B4-BE49-F238E27FC236}">
                <a16:creationId xmlns:a16="http://schemas.microsoft.com/office/drawing/2014/main" id="{5DAEFE65-AE7C-054E-B9C9-96BC3DD4B42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H="1">
            <a:off x="276225" y="6574647"/>
            <a:ext cx="5178830" cy="4190144"/>
          </a:xfrm>
          <a:prstGeom prst="rect">
            <a:avLst/>
          </a:prstGeom>
        </p:spPr>
      </p:pic>
      <p:pic>
        <p:nvPicPr>
          <p:cNvPr id="52" name="Picture 25">
            <a:extLst>
              <a:ext uri="{FF2B5EF4-FFF2-40B4-BE49-F238E27FC236}">
                <a16:creationId xmlns:a16="http://schemas.microsoft.com/office/drawing/2014/main" id="{C8C940F1-A315-A741-B4EA-172FBDECA8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413543" y="288583"/>
            <a:ext cx="3192929" cy="3059407"/>
          </a:xfrm>
          <a:prstGeom prst="rect">
            <a:avLst/>
          </a:prstGeom>
        </p:spPr>
      </p:pic>
      <p:pic>
        <p:nvPicPr>
          <p:cNvPr id="53" name="Picture 26">
            <a:extLst>
              <a:ext uri="{FF2B5EF4-FFF2-40B4-BE49-F238E27FC236}">
                <a16:creationId xmlns:a16="http://schemas.microsoft.com/office/drawing/2014/main" id="{FD7C6315-96DB-EB48-BB4D-C82C191217F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355182" y="391318"/>
            <a:ext cx="930450" cy="884773"/>
          </a:xfrm>
          <a:prstGeom prst="rect">
            <a:avLst/>
          </a:prstGeom>
        </p:spPr>
      </p:pic>
      <p:pic>
        <p:nvPicPr>
          <p:cNvPr id="54" name="Picture 28">
            <a:extLst>
              <a:ext uri="{FF2B5EF4-FFF2-40B4-BE49-F238E27FC236}">
                <a16:creationId xmlns:a16="http://schemas.microsoft.com/office/drawing/2014/main" id="{A1D52451-74B1-D44A-B8F6-3F79BAAA4AF0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463102" y="1732785"/>
            <a:ext cx="751996" cy="715080"/>
          </a:xfrm>
          <a:prstGeom prst="rect">
            <a:avLst/>
          </a:prstGeom>
        </p:spPr>
      </p:pic>
      <p:pic>
        <p:nvPicPr>
          <p:cNvPr id="55" name="Picture 26">
            <a:extLst>
              <a:ext uri="{FF2B5EF4-FFF2-40B4-BE49-F238E27FC236}">
                <a16:creationId xmlns:a16="http://schemas.microsoft.com/office/drawing/2014/main" id="{BA9BC697-76FF-8447-BE55-9BCE5F1CA1B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355182" y="391318"/>
            <a:ext cx="930450" cy="884773"/>
          </a:xfrm>
          <a:prstGeom prst="rect">
            <a:avLst/>
          </a:prstGeom>
        </p:spPr>
      </p:pic>
      <p:graphicFrame>
        <p:nvGraphicFramePr>
          <p:cNvPr id="56" name="Group 44">
            <a:extLst>
              <a:ext uri="{FF2B5EF4-FFF2-40B4-BE49-F238E27FC236}">
                <a16:creationId xmlns:a16="http://schemas.microsoft.com/office/drawing/2014/main" id="{8EC4617C-4D5A-AA4B-94AF-46BB4FEE87F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07292064"/>
              </p:ext>
            </p:extLst>
          </p:nvPr>
        </p:nvGraphicFramePr>
        <p:xfrm>
          <a:off x="4426552" y="3204071"/>
          <a:ext cx="8610600" cy="3581400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83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8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60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910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ỉ số của hai s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bé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lớ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954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949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7" name="Object 66">
            <a:extLst>
              <a:ext uri="{FF2B5EF4-FFF2-40B4-BE49-F238E27FC236}">
                <a16:creationId xmlns:a16="http://schemas.microsoft.com/office/drawing/2014/main" id="{6E9178D5-5476-8846-9E26-A686D885A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52694"/>
              </p:ext>
            </p:extLst>
          </p:nvPr>
        </p:nvGraphicFramePr>
        <p:xfrm>
          <a:off x="7252302" y="4181971"/>
          <a:ext cx="3286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4" imgW="3505200" imgH="9067800" progId="Equation.DSMT4">
                  <p:embed/>
                </p:oleObj>
              </mc:Choice>
              <mc:Fallback>
                <p:oleObj name="Equation" r:id="rId14" imgW="3505200" imgH="9067800" progId="Equation.DSMT4">
                  <p:embed/>
                  <p:pic>
                    <p:nvPicPr>
                      <p:cNvPr id="33" name="Object 66">
                        <a:extLst>
                          <a:ext uri="{FF2B5EF4-FFF2-40B4-BE49-F238E27FC236}">
                            <a16:creationId xmlns:a16="http://schemas.microsoft.com/office/drawing/2014/main" id="{361CE101-4B4E-5C43-AAFF-A623449272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302" y="4181971"/>
                        <a:ext cx="3286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7">
            <a:extLst>
              <a:ext uri="{FF2B5EF4-FFF2-40B4-BE49-F238E27FC236}">
                <a16:creationId xmlns:a16="http://schemas.microsoft.com/office/drawing/2014/main" id="{0CC05D02-F050-2D4E-8882-25AA7D754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765096"/>
              </p:ext>
            </p:extLst>
          </p:nvPr>
        </p:nvGraphicFramePr>
        <p:xfrm>
          <a:off x="7245952" y="5413871"/>
          <a:ext cx="328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6" imgW="3505200" imgH="9067800" progId="Equation.DSMT4">
                  <p:embed/>
                </p:oleObj>
              </mc:Choice>
              <mc:Fallback>
                <p:oleObj name="Equation" r:id="rId16" imgW="3505200" imgH="9067800" progId="Equation.DSMT4">
                  <p:embed/>
                  <p:pic>
                    <p:nvPicPr>
                      <p:cNvPr id="36" name="Object 67">
                        <a:extLst>
                          <a:ext uri="{FF2B5EF4-FFF2-40B4-BE49-F238E27FC236}">
                            <a16:creationId xmlns:a16="http://schemas.microsoft.com/office/drawing/2014/main" id="{F9F4D05C-1CA4-4041-BFA6-83E6ECB7D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952" y="5413871"/>
                        <a:ext cx="3286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68">
            <a:extLst>
              <a:ext uri="{FF2B5EF4-FFF2-40B4-BE49-F238E27FC236}">
                <a16:creationId xmlns:a16="http://schemas.microsoft.com/office/drawing/2014/main" id="{075C8327-CD17-244A-B9FD-7FDEB4013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84352" y="4270871"/>
            <a:ext cx="106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60" name="Text Box 69">
            <a:extLst>
              <a:ext uri="{FF2B5EF4-FFF2-40B4-BE49-F238E27FC236}">
                <a16:creationId xmlns:a16="http://schemas.microsoft.com/office/drawing/2014/main" id="{B8B67485-8DDD-3740-A377-8C79F29CB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4152" y="4270871"/>
            <a:ext cx="1143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45</a:t>
            </a:r>
          </a:p>
        </p:txBody>
      </p:sp>
      <p:sp>
        <p:nvSpPr>
          <p:cNvPr id="61" name="Text Box 70">
            <a:extLst>
              <a:ext uri="{FF2B5EF4-FFF2-40B4-BE49-F238E27FC236}">
                <a16:creationId xmlns:a16="http://schemas.microsoft.com/office/drawing/2014/main" id="{82E39F85-8E3D-4840-BF11-85FDDF672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60552" y="5794871"/>
            <a:ext cx="83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62" name="Text Box 71">
            <a:extLst>
              <a:ext uri="{FF2B5EF4-FFF2-40B4-BE49-F238E27FC236}">
                <a16:creationId xmlns:a16="http://schemas.microsoft.com/office/drawing/2014/main" id="{5405AC30-A171-BF4C-9607-465BE68B3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4152" y="5871071"/>
            <a:ext cx="83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48</a:t>
            </a:r>
          </a:p>
        </p:txBody>
      </p:sp>
      <p:sp>
        <p:nvSpPr>
          <p:cNvPr id="63" name="Text Box 38">
            <a:extLst>
              <a:ext uri="{FF2B5EF4-FFF2-40B4-BE49-F238E27FC236}">
                <a16:creationId xmlns:a16="http://schemas.microsoft.com/office/drawing/2014/main" id="{B763C810-8B5D-6F42-860D-320ADBE4A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1752" y="2356346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</a:t>
            </a: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ết số thích hợp vào ô trống</a:t>
            </a:r>
          </a:p>
        </p:txBody>
      </p:sp>
      <p:sp>
        <p:nvSpPr>
          <p:cNvPr id="64" name="Text Box 39">
            <a:extLst>
              <a:ext uri="{FF2B5EF4-FFF2-40B4-BE49-F238E27FC236}">
                <a16:creationId xmlns:a16="http://schemas.microsoft.com/office/drawing/2014/main" id="{ED09E985-0EA7-8546-AF18-675653FF7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952" y="4423271"/>
            <a:ext cx="1143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65" name="Text Box 39">
            <a:extLst>
              <a:ext uri="{FF2B5EF4-FFF2-40B4-BE49-F238E27FC236}">
                <a16:creationId xmlns:a16="http://schemas.microsoft.com/office/drawing/2014/main" id="{E46C8964-E518-3C4E-B0F2-C49FCF5F9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952" y="5642471"/>
            <a:ext cx="1143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64" grpId="0"/>
      <p:bldP spid="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185723" y="-2027516"/>
            <a:ext cx="6627921" cy="851667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951175" y="1003206"/>
            <a:ext cx="16456296" cy="9511605"/>
            <a:chOff x="0" y="0"/>
            <a:chExt cx="14392081" cy="8318506"/>
          </a:xfrm>
        </p:grpSpPr>
        <p:sp>
          <p:nvSpPr>
            <p:cNvPr id="4" name="Freeform 4"/>
            <p:cNvSpPr/>
            <p:nvPr/>
          </p:nvSpPr>
          <p:spPr>
            <a:xfrm>
              <a:off x="31121" y="31750"/>
              <a:ext cx="14328581" cy="8255006"/>
            </a:xfrm>
            <a:custGeom>
              <a:avLst/>
              <a:gdLst/>
              <a:ahLst/>
              <a:cxnLst/>
              <a:rect l="l" t="t" r="r" b="b"/>
              <a:pathLst>
                <a:path w="14328581" h="8255006">
                  <a:moveTo>
                    <a:pt x="14235872" y="8255006"/>
                  </a:moveTo>
                  <a:lnTo>
                    <a:pt x="92710" y="8255006"/>
                  </a:lnTo>
                  <a:cubicBezTo>
                    <a:pt x="41910" y="8255006"/>
                    <a:pt x="0" y="8213096"/>
                    <a:pt x="0" y="8162296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8161026"/>
                  </a:lnTo>
                  <a:cubicBezTo>
                    <a:pt x="14328581" y="8213096"/>
                    <a:pt x="14286672" y="8255006"/>
                    <a:pt x="14235872" y="8255006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8318506"/>
            </a:xfrm>
            <a:custGeom>
              <a:avLst/>
              <a:gdLst/>
              <a:ahLst/>
              <a:cxnLst/>
              <a:rect l="l" t="t" r="r" b="b"/>
              <a:pathLst>
                <a:path w="14392081" h="8318506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8194046"/>
                  </a:lnTo>
                  <a:cubicBezTo>
                    <a:pt x="14332392" y="8229606"/>
                    <a:pt x="14303181" y="8258816"/>
                    <a:pt x="14267622" y="8258816"/>
                  </a:cubicBezTo>
                  <a:lnTo>
                    <a:pt x="124460" y="8258816"/>
                  </a:lnTo>
                  <a:cubicBezTo>
                    <a:pt x="88900" y="8258816"/>
                    <a:pt x="59690" y="8229606"/>
                    <a:pt x="59690" y="8194046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194046"/>
                  </a:lnTo>
                  <a:cubicBezTo>
                    <a:pt x="0" y="8262626"/>
                    <a:pt x="55880" y="8318506"/>
                    <a:pt x="124460" y="8318506"/>
                  </a:cubicBezTo>
                  <a:lnTo>
                    <a:pt x="14267622" y="8318506"/>
                  </a:lnTo>
                  <a:cubicBezTo>
                    <a:pt x="14336201" y="8318506"/>
                    <a:pt x="14392081" y="8262626"/>
                    <a:pt x="14392081" y="8194046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463964" y="612314"/>
            <a:ext cx="15943506" cy="601350"/>
            <a:chOff x="0" y="0"/>
            <a:chExt cx="61281833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1281835" cy="2311400"/>
            </a:xfrm>
            <a:custGeom>
              <a:avLst/>
              <a:gdLst/>
              <a:ahLst/>
              <a:cxnLst/>
              <a:rect l="l" t="t" r="r" b="b"/>
              <a:pathLst>
                <a:path w="61281835" h="2311400">
                  <a:moveTo>
                    <a:pt x="60977035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977035" y="2311400"/>
                  </a:lnTo>
                  <a:cubicBezTo>
                    <a:pt x="61145942" y="2311400"/>
                    <a:pt x="61281835" y="2175510"/>
                    <a:pt x="61281835" y="2006600"/>
                  </a:cubicBezTo>
                  <a:lnTo>
                    <a:pt x="61281835" y="304800"/>
                  </a:lnTo>
                  <a:cubicBezTo>
                    <a:pt x="61281835" y="135890"/>
                    <a:pt x="61145942" y="0"/>
                    <a:pt x="60977035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687161" y="-27244"/>
            <a:ext cx="5789462" cy="554735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4540728" y="6909734"/>
            <a:ext cx="4036597" cy="3654955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02400" y="1213664"/>
            <a:ext cx="815060" cy="81506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714639" y="155237"/>
            <a:ext cx="1265160" cy="1265160"/>
          </a:xfrm>
          <a:prstGeom prst="rect">
            <a:avLst/>
          </a:prstGeom>
        </p:spPr>
      </p:pic>
      <p:grpSp>
        <p:nvGrpSpPr>
          <p:cNvPr id="45" name="Group 44">
            <a:extLst>
              <a:ext uri="{FF2B5EF4-FFF2-40B4-BE49-F238E27FC236}">
                <a16:creationId xmlns:a16="http://schemas.microsoft.com/office/drawing/2014/main" id="{512DF012-8D07-4149-B501-115DBAEFE3BC}"/>
              </a:ext>
            </a:extLst>
          </p:cNvPr>
          <p:cNvGrpSpPr/>
          <p:nvPr/>
        </p:nvGrpSpPr>
        <p:grpSpPr>
          <a:xfrm>
            <a:off x="2418754" y="1414573"/>
            <a:ext cx="13947831" cy="4208907"/>
            <a:chOff x="2418754" y="1414573"/>
            <a:chExt cx="13947831" cy="4208907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EC57D35-8AF5-42CB-890A-F6AC1E968364}"/>
                </a:ext>
              </a:extLst>
            </p:cNvPr>
            <p:cNvGrpSpPr/>
            <p:nvPr/>
          </p:nvGrpSpPr>
          <p:grpSpPr>
            <a:xfrm>
              <a:off x="2418754" y="1414573"/>
              <a:ext cx="13947831" cy="4208907"/>
              <a:chOff x="2418754" y="1414573"/>
              <a:chExt cx="13947831" cy="4208907"/>
            </a:xfrm>
          </p:grpSpPr>
          <p:sp>
            <p:nvSpPr>
              <p:cNvPr id="30" name="Freeform: Shape 29">
                <a:extLst>
                  <a:ext uri="{FF2B5EF4-FFF2-40B4-BE49-F238E27FC236}">
                    <a16:creationId xmlns:a16="http://schemas.microsoft.com/office/drawing/2014/main" id="{5D06FC3E-083F-4248-87A5-B7F0F3391183}"/>
                  </a:ext>
                </a:extLst>
              </p:cNvPr>
              <p:cNvSpPr/>
              <p:nvPr/>
            </p:nvSpPr>
            <p:spPr>
              <a:xfrm>
                <a:off x="2418754" y="1656473"/>
                <a:ext cx="13947831" cy="3967007"/>
              </a:xfrm>
              <a:custGeom>
                <a:avLst/>
                <a:gdLst>
                  <a:gd name="connsiteX0" fmla="*/ 3499968 w 3966701"/>
                  <a:gd name="connsiteY0" fmla="*/ 0 h 3967007"/>
                  <a:gd name="connsiteX1" fmla="*/ 465670 w 3966701"/>
                  <a:gd name="connsiteY1" fmla="*/ 0 h 3967007"/>
                  <a:gd name="connsiteX2" fmla="*/ 0 w 3966701"/>
                  <a:gd name="connsiteY2" fmla="*/ 465706 h 3967007"/>
                  <a:gd name="connsiteX3" fmla="*/ 0 w 3966701"/>
                  <a:gd name="connsiteY3" fmla="*/ 3501301 h 3967007"/>
                  <a:gd name="connsiteX4" fmla="*/ 465670 w 3966701"/>
                  <a:gd name="connsiteY4" fmla="*/ 3967008 h 3967007"/>
                  <a:gd name="connsiteX5" fmla="*/ 3501031 w 3966701"/>
                  <a:gd name="connsiteY5" fmla="*/ 3967008 h 3967007"/>
                  <a:gd name="connsiteX6" fmla="*/ 3966701 w 3966701"/>
                  <a:gd name="connsiteY6" fmla="*/ 3501301 h 3967007"/>
                  <a:gd name="connsiteX7" fmla="*/ 3966701 w 3966701"/>
                  <a:gd name="connsiteY7" fmla="*/ 465706 h 3967007"/>
                  <a:gd name="connsiteX8" fmla="*/ 3499968 w 3966701"/>
                  <a:gd name="connsiteY8" fmla="*/ 0 h 39670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966701" h="3967007">
                    <a:moveTo>
                      <a:pt x="3499968" y="0"/>
                    </a:moveTo>
                    <a:lnTo>
                      <a:pt x="465670" y="0"/>
                    </a:lnTo>
                    <a:cubicBezTo>
                      <a:pt x="208382" y="0"/>
                      <a:pt x="0" y="208398"/>
                      <a:pt x="0" y="465706"/>
                    </a:cubicBezTo>
                    <a:lnTo>
                      <a:pt x="0" y="3501301"/>
                    </a:lnTo>
                    <a:cubicBezTo>
                      <a:pt x="0" y="3757546"/>
                      <a:pt x="208382" y="3967008"/>
                      <a:pt x="465670" y="3967008"/>
                    </a:cubicBezTo>
                    <a:lnTo>
                      <a:pt x="3501031" y="3967008"/>
                    </a:lnTo>
                    <a:cubicBezTo>
                      <a:pt x="3757256" y="3967008"/>
                      <a:pt x="3966701" y="3758609"/>
                      <a:pt x="3966701" y="3501301"/>
                    </a:cubicBezTo>
                    <a:lnTo>
                      <a:pt x="3966701" y="465706"/>
                    </a:lnTo>
                    <a:cubicBezTo>
                      <a:pt x="3965638" y="208398"/>
                      <a:pt x="3757256" y="0"/>
                      <a:pt x="3499968" y="0"/>
                    </a:cubicBezTo>
                    <a:close/>
                  </a:path>
                </a:pathLst>
              </a:custGeom>
              <a:solidFill>
                <a:srgbClr val="ED1E79"/>
              </a:solidFill>
              <a:ln w="1062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Freeform: Shape 30">
                <a:extLst>
                  <a:ext uri="{FF2B5EF4-FFF2-40B4-BE49-F238E27FC236}">
                    <a16:creationId xmlns:a16="http://schemas.microsoft.com/office/drawing/2014/main" id="{043840F3-4121-48FA-BF4B-7C60413252AA}"/>
                  </a:ext>
                </a:extLst>
              </p:cNvPr>
              <p:cNvSpPr/>
              <p:nvPr/>
            </p:nvSpPr>
            <p:spPr>
              <a:xfrm>
                <a:off x="2590800" y="1821277"/>
                <a:ext cx="13574538" cy="3637398"/>
              </a:xfrm>
              <a:custGeom>
                <a:avLst/>
                <a:gdLst>
                  <a:gd name="connsiteX0" fmla="*/ 3335176 w 3637117"/>
                  <a:gd name="connsiteY0" fmla="*/ 0 h 3637398"/>
                  <a:gd name="connsiteX1" fmla="*/ 300878 w 3637117"/>
                  <a:gd name="connsiteY1" fmla="*/ 0 h 3637398"/>
                  <a:gd name="connsiteX2" fmla="*/ 0 w 3637117"/>
                  <a:gd name="connsiteY2" fmla="*/ 300901 h 3637398"/>
                  <a:gd name="connsiteX3" fmla="*/ 0 w 3637117"/>
                  <a:gd name="connsiteY3" fmla="*/ 3336497 h 3637398"/>
                  <a:gd name="connsiteX4" fmla="*/ 300878 w 3637117"/>
                  <a:gd name="connsiteY4" fmla="*/ 3637398 h 3637398"/>
                  <a:gd name="connsiteX5" fmla="*/ 3336239 w 3637117"/>
                  <a:gd name="connsiteY5" fmla="*/ 3637398 h 3637398"/>
                  <a:gd name="connsiteX6" fmla="*/ 3637118 w 3637117"/>
                  <a:gd name="connsiteY6" fmla="*/ 3336497 h 3637398"/>
                  <a:gd name="connsiteX7" fmla="*/ 3637118 w 3637117"/>
                  <a:gd name="connsiteY7" fmla="*/ 300901 h 3637398"/>
                  <a:gd name="connsiteX8" fmla="*/ 3335176 w 3637117"/>
                  <a:gd name="connsiteY8" fmla="*/ 0 h 36373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3637117" h="3637398">
                    <a:moveTo>
                      <a:pt x="3335176" y="0"/>
                    </a:moveTo>
                    <a:lnTo>
                      <a:pt x="300878" y="0"/>
                    </a:lnTo>
                    <a:cubicBezTo>
                      <a:pt x="135023" y="0"/>
                      <a:pt x="0" y="135034"/>
                      <a:pt x="0" y="300901"/>
                    </a:cubicBezTo>
                    <a:lnTo>
                      <a:pt x="0" y="3336497"/>
                    </a:lnTo>
                    <a:cubicBezTo>
                      <a:pt x="0" y="3502365"/>
                      <a:pt x="135023" y="3637398"/>
                      <a:pt x="300878" y="3637398"/>
                    </a:cubicBezTo>
                    <a:lnTo>
                      <a:pt x="3336239" y="3637398"/>
                    </a:lnTo>
                    <a:cubicBezTo>
                      <a:pt x="3502094" y="3637398"/>
                      <a:pt x="3637118" y="3502365"/>
                      <a:pt x="3637118" y="3336497"/>
                    </a:cubicBezTo>
                    <a:lnTo>
                      <a:pt x="3637118" y="300901"/>
                    </a:lnTo>
                    <a:cubicBezTo>
                      <a:pt x="3636054" y="135034"/>
                      <a:pt x="3501031" y="0"/>
                      <a:pt x="333517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10623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33" name="Picture 2">
                <a:extLst>
                  <a:ext uri="{FF2B5EF4-FFF2-40B4-BE49-F238E27FC236}">
                    <a16:creationId xmlns:a16="http://schemas.microsoft.com/office/drawing/2014/main" id="{F071C5D3-52C0-44FA-A321-EDA4F6E3ADFD}"/>
                  </a:ext>
                </a:extLst>
              </p:cNvPr>
              <p:cNvGrpSpPr/>
              <p:nvPr/>
            </p:nvGrpSpPr>
            <p:grpSpPr>
              <a:xfrm>
                <a:off x="7987129" y="1414573"/>
                <a:ext cx="3053434" cy="543323"/>
                <a:chOff x="10354173" y="1936708"/>
                <a:chExt cx="3053434" cy="543323"/>
              </a:xfrm>
              <a:solidFill>
                <a:srgbClr val="FBB03B"/>
              </a:solidFill>
            </p:grpSpPr>
            <p:sp>
              <p:nvSpPr>
                <p:cNvPr id="34" name="Freeform: Shape 33">
                  <a:extLst>
                    <a:ext uri="{FF2B5EF4-FFF2-40B4-BE49-F238E27FC236}">
                      <a16:creationId xmlns:a16="http://schemas.microsoft.com/office/drawing/2014/main" id="{D4B801AD-09DB-4FD8-9489-B1F194C4AABF}"/>
                    </a:ext>
                  </a:extLst>
                </p:cNvPr>
                <p:cNvSpPr/>
                <p:nvPr/>
              </p:nvSpPr>
              <p:spPr>
                <a:xfrm>
                  <a:off x="10354173" y="1936708"/>
                  <a:ext cx="193497" cy="543323"/>
                </a:xfrm>
                <a:custGeom>
                  <a:avLst/>
                  <a:gdLst>
                    <a:gd name="connsiteX0" fmla="*/ 96749 w 193497"/>
                    <a:gd name="connsiteY0" fmla="*/ 0 h 543323"/>
                    <a:gd name="connsiteX1" fmla="*/ 0 w 193497"/>
                    <a:gd name="connsiteY1" fmla="*/ 96756 h 543323"/>
                    <a:gd name="connsiteX2" fmla="*/ 0 w 193497"/>
                    <a:gd name="connsiteY2" fmla="*/ 446567 h 543323"/>
                    <a:gd name="connsiteX3" fmla="*/ 96749 w 193497"/>
                    <a:gd name="connsiteY3" fmla="*/ 543324 h 543323"/>
                    <a:gd name="connsiteX4" fmla="*/ 193498 w 193497"/>
                    <a:gd name="connsiteY4" fmla="*/ 446567 h 543323"/>
                    <a:gd name="connsiteX5" fmla="*/ 193498 w 193497"/>
                    <a:gd name="connsiteY5" fmla="*/ 96756 h 543323"/>
                    <a:gd name="connsiteX6" fmla="*/ 96749 w 193497"/>
                    <a:gd name="connsiteY6" fmla="*/ 0 h 5433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97" h="543323">
                      <a:moveTo>
                        <a:pt x="96749" y="0"/>
                      </a:moveTo>
                      <a:cubicBezTo>
                        <a:pt x="43590" y="0"/>
                        <a:pt x="0" y="43593"/>
                        <a:pt x="0" y="96756"/>
                      </a:cubicBezTo>
                      <a:lnTo>
                        <a:pt x="0" y="446567"/>
                      </a:lnTo>
                      <a:cubicBezTo>
                        <a:pt x="0" y="499730"/>
                        <a:pt x="43590" y="543324"/>
                        <a:pt x="96749" y="543324"/>
                      </a:cubicBezTo>
                      <a:cubicBezTo>
                        <a:pt x="149907" y="543324"/>
                        <a:pt x="193498" y="499730"/>
                        <a:pt x="193498" y="446567"/>
                      </a:cubicBezTo>
                      <a:lnTo>
                        <a:pt x="193498" y="96756"/>
                      </a:lnTo>
                      <a:cubicBezTo>
                        <a:pt x="192434" y="43593"/>
                        <a:pt x="149907" y="0"/>
                        <a:pt x="96749" y="0"/>
                      </a:cubicBezTo>
                      <a:close/>
                    </a:path>
                  </a:pathLst>
                </a:custGeom>
                <a:solidFill>
                  <a:srgbClr val="FBB03B"/>
                </a:solidFill>
                <a:ln w="10623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5" name="Freeform: Shape 34">
                  <a:extLst>
                    <a:ext uri="{FF2B5EF4-FFF2-40B4-BE49-F238E27FC236}">
                      <a16:creationId xmlns:a16="http://schemas.microsoft.com/office/drawing/2014/main" id="{760EDF68-7374-412F-8FF9-3C4E06625E20}"/>
                    </a:ext>
                  </a:extLst>
                </p:cNvPr>
                <p:cNvSpPr/>
                <p:nvPr/>
              </p:nvSpPr>
              <p:spPr>
                <a:xfrm>
                  <a:off x="10762432" y="1936708"/>
                  <a:ext cx="193497" cy="543323"/>
                </a:xfrm>
                <a:custGeom>
                  <a:avLst/>
                  <a:gdLst>
                    <a:gd name="connsiteX0" fmla="*/ 96749 w 193497"/>
                    <a:gd name="connsiteY0" fmla="*/ 0 h 543323"/>
                    <a:gd name="connsiteX1" fmla="*/ 0 w 193497"/>
                    <a:gd name="connsiteY1" fmla="*/ 96756 h 543323"/>
                    <a:gd name="connsiteX2" fmla="*/ 0 w 193497"/>
                    <a:gd name="connsiteY2" fmla="*/ 446567 h 543323"/>
                    <a:gd name="connsiteX3" fmla="*/ 96749 w 193497"/>
                    <a:gd name="connsiteY3" fmla="*/ 543324 h 543323"/>
                    <a:gd name="connsiteX4" fmla="*/ 193498 w 193497"/>
                    <a:gd name="connsiteY4" fmla="*/ 446567 h 543323"/>
                    <a:gd name="connsiteX5" fmla="*/ 193498 w 193497"/>
                    <a:gd name="connsiteY5" fmla="*/ 96756 h 543323"/>
                    <a:gd name="connsiteX6" fmla="*/ 96749 w 193497"/>
                    <a:gd name="connsiteY6" fmla="*/ 0 h 5433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97" h="543323">
                      <a:moveTo>
                        <a:pt x="96749" y="0"/>
                      </a:moveTo>
                      <a:cubicBezTo>
                        <a:pt x="43590" y="0"/>
                        <a:pt x="0" y="43593"/>
                        <a:pt x="0" y="96756"/>
                      </a:cubicBezTo>
                      <a:lnTo>
                        <a:pt x="0" y="446567"/>
                      </a:lnTo>
                      <a:cubicBezTo>
                        <a:pt x="0" y="499730"/>
                        <a:pt x="43590" y="543324"/>
                        <a:pt x="96749" y="543324"/>
                      </a:cubicBezTo>
                      <a:cubicBezTo>
                        <a:pt x="149907" y="543324"/>
                        <a:pt x="193498" y="499730"/>
                        <a:pt x="193498" y="446567"/>
                      </a:cubicBezTo>
                      <a:lnTo>
                        <a:pt x="193498" y="96756"/>
                      </a:lnTo>
                      <a:cubicBezTo>
                        <a:pt x="193498" y="43593"/>
                        <a:pt x="149907" y="0"/>
                        <a:pt x="96749" y="0"/>
                      </a:cubicBezTo>
                      <a:close/>
                    </a:path>
                  </a:pathLst>
                </a:custGeom>
                <a:solidFill>
                  <a:srgbClr val="FBB03B"/>
                </a:solidFill>
                <a:ln w="10623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6" name="Freeform: Shape 35">
                  <a:extLst>
                    <a:ext uri="{FF2B5EF4-FFF2-40B4-BE49-F238E27FC236}">
                      <a16:creationId xmlns:a16="http://schemas.microsoft.com/office/drawing/2014/main" id="{149BA342-7556-411C-8773-0F02C3203DD3}"/>
                    </a:ext>
                  </a:extLst>
                </p:cNvPr>
                <p:cNvSpPr/>
                <p:nvPr/>
              </p:nvSpPr>
              <p:spPr>
                <a:xfrm>
                  <a:off x="11170690" y="1936708"/>
                  <a:ext cx="193497" cy="543323"/>
                </a:xfrm>
                <a:custGeom>
                  <a:avLst/>
                  <a:gdLst>
                    <a:gd name="connsiteX0" fmla="*/ 96749 w 193497"/>
                    <a:gd name="connsiteY0" fmla="*/ 0 h 543323"/>
                    <a:gd name="connsiteX1" fmla="*/ 0 w 193497"/>
                    <a:gd name="connsiteY1" fmla="*/ 96756 h 543323"/>
                    <a:gd name="connsiteX2" fmla="*/ 0 w 193497"/>
                    <a:gd name="connsiteY2" fmla="*/ 446567 h 543323"/>
                    <a:gd name="connsiteX3" fmla="*/ 96749 w 193497"/>
                    <a:gd name="connsiteY3" fmla="*/ 543324 h 543323"/>
                    <a:gd name="connsiteX4" fmla="*/ 193498 w 193497"/>
                    <a:gd name="connsiteY4" fmla="*/ 446567 h 543323"/>
                    <a:gd name="connsiteX5" fmla="*/ 193498 w 193497"/>
                    <a:gd name="connsiteY5" fmla="*/ 96756 h 543323"/>
                    <a:gd name="connsiteX6" fmla="*/ 96749 w 193497"/>
                    <a:gd name="connsiteY6" fmla="*/ 0 h 5433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97" h="543323">
                      <a:moveTo>
                        <a:pt x="96749" y="0"/>
                      </a:moveTo>
                      <a:cubicBezTo>
                        <a:pt x="43590" y="0"/>
                        <a:pt x="0" y="43593"/>
                        <a:pt x="0" y="96756"/>
                      </a:cubicBezTo>
                      <a:lnTo>
                        <a:pt x="0" y="446567"/>
                      </a:lnTo>
                      <a:cubicBezTo>
                        <a:pt x="0" y="499730"/>
                        <a:pt x="43590" y="543324"/>
                        <a:pt x="96749" y="543324"/>
                      </a:cubicBezTo>
                      <a:cubicBezTo>
                        <a:pt x="149908" y="543324"/>
                        <a:pt x="193498" y="499730"/>
                        <a:pt x="193498" y="446567"/>
                      </a:cubicBezTo>
                      <a:lnTo>
                        <a:pt x="193498" y="96756"/>
                      </a:lnTo>
                      <a:cubicBezTo>
                        <a:pt x="193498" y="43593"/>
                        <a:pt x="149908" y="0"/>
                        <a:pt x="96749" y="0"/>
                      </a:cubicBezTo>
                      <a:close/>
                    </a:path>
                  </a:pathLst>
                </a:custGeom>
                <a:solidFill>
                  <a:srgbClr val="FBB03B"/>
                </a:solidFill>
                <a:ln w="10623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7" name="Freeform: Shape 36">
                  <a:extLst>
                    <a:ext uri="{FF2B5EF4-FFF2-40B4-BE49-F238E27FC236}">
                      <a16:creationId xmlns:a16="http://schemas.microsoft.com/office/drawing/2014/main" id="{187769CF-8231-46CD-AA0E-0EEC909FDD81}"/>
                    </a:ext>
                  </a:extLst>
                </p:cNvPr>
                <p:cNvSpPr/>
                <p:nvPr/>
              </p:nvSpPr>
              <p:spPr>
                <a:xfrm>
                  <a:off x="11580012" y="1936708"/>
                  <a:ext cx="193497" cy="543323"/>
                </a:xfrm>
                <a:custGeom>
                  <a:avLst/>
                  <a:gdLst>
                    <a:gd name="connsiteX0" fmla="*/ 96749 w 193497"/>
                    <a:gd name="connsiteY0" fmla="*/ 0 h 543323"/>
                    <a:gd name="connsiteX1" fmla="*/ 0 w 193497"/>
                    <a:gd name="connsiteY1" fmla="*/ 96756 h 543323"/>
                    <a:gd name="connsiteX2" fmla="*/ 0 w 193497"/>
                    <a:gd name="connsiteY2" fmla="*/ 446567 h 543323"/>
                    <a:gd name="connsiteX3" fmla="*/ 96749 w 193497"/>
                    <a:gd name="connsiteY3" fmla="*/ 543324 h 543323"/>
                    <a:gd name="connsiteX4" fmla="*/ 193498 w 193497"/>
                    <a:gd name="connsiteY4" fmla="*/ 446567 h 543323"/>
                    <a:gd name="connsiteX5" fmla="*/ 193498 w 193497"/>
                    <a:gd name="connsiteY5" fmla="*/ 96756 h 543323"/>
                    <a:gd name="connsiteX6" fmla="*/ 96749 w 193497"/>
                    <a:gd name="connsiteY6" fmla="*/ 0 h 5433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97" h="543323">
                      <a:moveTo>
                        <a:pt x="96749" y="0"/>
                      </a:moveTo>
                      <a:cubicBezTo>
                        <a:pt x="43590" y="0"/>
                        <a:pt x="0" y="43593"/>
                        <a:pt x="0" y="96756"/>
                      </a:cubicBezTo>
                      <a:lnTo>
                        <a:pt x="0" y="446567"/>
                      </a:lnTo>
                      <a:cubicBezTo>
                        <a:pt x="0" y="499730"/>
                        <a:pt x="43590" y="543324"/>
                        <a:pt x="96749" y="543324"/>
                      </a:cubicBezTo>
                      <a:cubicBezTo>
                        <a:pt x="149908" y="543324"/>
                        <a:pt x="193498" y="499730"/>
                        <a:pt x="193498" y="446567"/>
                      </a:cubicBezTo>
                      <a:lnTo>
                        <a:pt x="193498" y="96756"/>
                      </a:lnTo>
                      <a:cubicBezTo>
                        <a:pt x="192435" y="43593"/>
                        <a:pt x="149908" y="0"/>
                        <a:pt x="96749" y="0"/>
                      </a:cubicBezTo>
                      <a:close/>
                    </a:path>
                  </a:pathLst>
                </a:custGeom>
                <a:solidFill>
                  <a:srgbClr val="FBB03B"/>
                </a:solidFill>
                <a:ln w="10623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8" name="Freeform: Shape 37">
                  <a:extLst>
                    <a:ext uri="{FF2B5EF4-FFF2-40B4-BE49-F238E27FC236}">
                      <a16:creationId xmlns:a16="http://schemas.microsoft.com/office/drawing/2014/main" id="{2CC5CA6D-CF10-45B3-B02A-3A378E6DEA1B}"/>
                    </a:ext>
                  </a:extLst>
                </p:cNvPr>
                <p:cNvSpPr/>
                <p:nvPr/>
              </p:nvSpPr>
              <p:spPr>
                <a:xfrm>
                  <a:off x="11988271" y="1936708"/>
                  <a:ext cx="193497" cy="543323"/>
                </a:xfrm>
                <a:custGeom>
                  <a:avLst/>
                  <a:gdLst>
                    <a:gd name="connsiteX0" fmla="*/ 96749 w 193497"/>
                    <a:gd name="connsiteY0" fmla="*/ 0 h 543323"/>
                    <a:gd name="connsiteX1" fmla="*/ 0 w 193497"/>
                    <a:gd name="connsiteY1" fmla="*/ 96756 h 543323"/>
                    <a:gd name="connsiteX2" fmla="*/ 0 w 193497"/>
                    <a:gd name="connsiteY2" fmla="*/ 446567 h 543323"/>
                    <a:gd name="connsiteX3" fmla="*/ 96749 w 193497"/>
                    <a:gd name="connsiteY3" fmla="*/ 543324 h 543323"/>
                    <a:gd name="connsiteX4" fmla="*/ 193498 w 193497"/>
                    <a:gd name="connsiteY4" fmla="*/ 446567 h 543323"/>
                    <a:gd name="connsiteX5" fmla="*/ 193498 w 193497"/>
                    <a:gd name="connsiteY5" fmla="*/ 96756 h 543323"/>
                    <a:gd name="connsiteX6" fmla="*/ 96749 w 193497"/>
                    <a:gd name="connsiteY6" fmla="*/ 0 h 5433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97" h="543323">
                      <a:moveTo>
                        <a:pt x="96749" y="0"/>
                      </a:moveTo>
                      <a:cubicBezTo>
                        <a:pt x="43590" y="0"/>
                        <a:pt x="0" y="43593"/>
                        <a:pt x="0" y="96756"/>
                      </a:cubicBezTo>
                      <a:lnTo>
                        <a:pt x="0" y="446567"/>
                      </a:lnTo>
                      <a:cubicBezTo>
                        <a:pt x="0" y="499730"/>
                        <a:pt x="43590" y="543324"/>
                        <a:pt x="96749" y="543324"/>
                      </a:cubicBezTo>
                      <a:cubicBezTo>
                        <a:pt x="149907" y="543324"/>
                        <a:pt x="193498" y="499730"/>
                        <a:pt x="193498" y="446567"/>
                      </a:cubicBezTo>
                      <a:lnTo>
                        <a:pt x="193498" y="96756"/>
                      </a:lnTo>
                      <a:cubicBezTo>
                        <a:pt x="193498" y="43593"/>
                        <a:pt x="149907" y="0"/>
                        <a:pt x="96749" y="0"/>
                      </a:cubicBezTo>
                      <a:close/>
                    </a:path>
                  </a:pathLst>
                </a:custGeom>
                <a:solidFill>
                  <a:srgbClr val="FBB03B"/>
                </a:solidFill>
                <a:ln w="10623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9" name="Freeform: Shape 38">
                  <a:extLst>
                    <a:ext uri="{FF2B5EF4-FFF2-40B4-BE49-F238E27FC236}">
                      <a16:creationId xmlns:a16="http://schemas.microsoft.com/office/drawing/2014/main" id="{5BA9C2CA-74A6-47EF-B1BE-CBFC7DE6932D}"/>
                    </a:ext>
                  </a:extLst>
                </p:cNvPr>
                <p:cNvSpPr/>
                <p:nvPr/>
              </p:nvSpPr>
              <p:spPr>
                <a:xfrm>
                  <a:off x="12397593" y="1936708"/>
                  <a:ext cx="193497" cy="543323"/>
                </a:xfrm>
                <a:custGeom>
                  <a:avLst/>
                  <a:gdLst>
                    <a:gd name="connsiteX0" fmla="*/ 96749 w 193497"/>
                    <a:gd name="connsiteY0" fmla="*/ 0 h 543323"/>
                    <a:gd name="connsiteX1" fmla="*/ 0 w 193497"/>
                    <a:gd name="connsiteY1" fmla="*/ 96756 h 543323"/>
                    <a:gd name="connsiteX2" fmla="*/ 0 w 193497"/>
                    <a:gd name="connsiteY2" fmla="*/ 446567 h 543323"/>
                    <a:gd name="connsiteX3" fmla="*/ 96749 w 193497"/>
                    <a:gd name="connsiteY3" fmla="*/ 543324 h 543323"/>
                    <a:gd name="connsiteX4" fmla="*/ 193498 w 193497"/>
                    <a:gd name="connsiteY4" fmla="*/ 446567 h 543323"/>
                    <a:gd name="connsiteX5" fmla="*/ 193498 w 193497"/>
                    <a:gd name="connsiteY5" fmla="*/ 96756 h 543323"/>
                    <a:gd name="connsiteX6" fmla="*/ 96749 w 193497"/>
                    <a:gd name="connsiteY6" fmla="*/ 0 h 5433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97" h="543323">
                      <a:moveTo>
                        <a:pt x="96749" y="0"/>
                      </a:moveTo>
                      <a:cubicBezTo>
                        <a:pt x="43590" y="0"/>
                        <a:pt x="0" y="43593"/>
                        <a:pt x="0" y="96756"/>
                      </a:cubicBezTo>
                      <a:lnTo>
                        <a:pt x="0" y="446567"/>
                      </a:lnTo>
                      <a:cubicBezTo>
                        <a:pt x="0" y="499730"/>
                        <a:pt x="43590" y="543324"/>
                        <a:pt x="96749" y="543324"/>
                      </a:cubicBezTo>
                      <a:cubicBezTo>
                        <a:pt x="149907" y="543324"/>
                        <a:pt x="193498" y="499730"/>
                        <a:pt x="193498" y="446567"/>
                      </a:cubicBezTo>
                      <a:lnTo>
                        <a:pt x="193498" y="96756"/>
                      </a:lnTo>
                      <a:cubicBezTo>
                        <a:pt x="192434" y="43593"/>
                        <a:pt x="149907" y="0"/>
                        <a:pt x="96749" y="0"/>
                      </a:cubicBezTo>
                      <a:close/>
                    </a:path>
                  </a:pathLst>
                </a:custGeom>
                <a:solidFill>
                  <a:srgbClr val="FBB03B"/>
                </a:solidFill>
                <a:ln w="10623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0" name="Freeform: Shape 39">
                  <a:extLst>
                    <a:ext uri="{FF2B5EF4-FFF2-40B4-BE49-F238E27FC236}">
                      <a16:creationId xmlns:a16="http://schemas.microsoft.com/office/drawing/2014/main" id="{40C56287-4C2F-4D1A-A8A1-7AF338038C0C}"/>
                    </a:ext>
                  </a:extLst>
                </p:cNvPr>
                <p:cNvSpPr/>
                <p:nvPr/>
              </p:nvSpPr>
              <p:spPr>
                <a:xfrm>
                  <a:off x="12805852" y="1936708"/>
                  <a:ext cx="193497" cy="543323"/>
                </a:xfrm>
                <a:custGeom>
                  <a:avLst/>
                  <a:gdLst>
                    <a:gd name="connsiteX0" fmla="*/ 96749 w 193497"/>
                    <a:gd name="connsiteY0" fmla="*/ 0 h 543323"/>
                    <a:gd name="connsiteX1" fmla="*/ 0 w 193497"/>
                    <a:gd name="connsiteY1" fmla="*/ 96756 h 543323"/>
                    <a:gd name="connsiteX2" fmla="*/ 0 w 193497"/>
                    <a:gd name="connsiteY2" fmla="*/ 446567 h 543323"/>
                    <a:gd name="connsiteX3" fmla="*/ 96749 w 193497"/>
                    <a:gd name="connsiteY3" fmla="*/ 543324 h 543323"/>
                    <a:gd name="connsiteX4" fmla="*/ 193498 w 193497"/>
                    <a:gd name="connsiteY4" fmla="*/ 446567 h 543323"/>
                    <a:gd name="connsiteX5" fmla="*/ 193498 w 193497"/>
                    <a:gd name="connsiteY5" fmla="*/ 96756 h 543323"/>
                    <a:gd name="connsiteX6" fmla="*/ 96749 w 193497"/>
                    <a:gd name="connsiteY6" fmla="*/ 0 h 5433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97" h="543323">
                      <a:moveTo>
                        <a:pt x="96749" y="0"/>
                      </a:moveTo>
                      <a:cubicBezTo>
                        <a:pt x="43590" y="0"/>
                        <a:pt x="0" y="43593"/>
                        <a:pt x="0" y="96756"/>
                      </a:cubicBezTo>
                      <a:lnTo>
                        <a:pt x="0" y="446567"/>
                      </a:lnTo>
                      <a:cubicBezTo>
                        <a:pt x="0" y="499730"/>
                        <a:pt x="43590" y="543324"/>
                        <a:pt x="96749" y="543324"/>
                      </a:cubicBezTo>
                      <a:cubicBezTo>
                        <a:pt x="149908" y="543324"/>
                        <a:pt x="193498" y="499730"/>
                        <a:pt x="193498" y="446567"/>
                      </a:cubicBezTo>
                      <a:lnTo>
                        <a:pt x="193498" y="96756"/>
                      </a:lnTo>
                      <a:cubicBezTo>
                        <a:pt x="193498" y="43593"/>
                        <a:pt x="149908" y="0"/>
                        <a:pt x="96749" y="0"/>
                      </a:cubicBezTo>
                      <a:close/>
                    </a:path>
                  </a:pathLst>
                </a:custGeom>
                <a:solidFill>
                  <a:srgbClr val="FBB03B"/>
                </a:solidFill>
                <a:ln w="10623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41" name="Freeform: Shape 40">
                  <a:extLst>
                    <a:ext uri="{FF2B5EF4-FFF2-40B4-BE49-F238E27FC236}">
                      <a16:creationId xmlns:a16="http://schemas.microsoft.com/office/drawing/2014/main" id="{78254F72-13BB-4D82-A186-C66B5840325A}"/>
                    </a:ext>
                  </a:extLst>
                </p:cNvPr>
                <p:cNvSpPr/>
                <p:nvPr/>
              </p:nvSpPr>
              <p:spPr>
                <a:xfrm>
                  <a:off x="13214110" y="1936708"/>
                  <a:ext cx="193497" cy="543323"/>
                </a:xfrm>
                <a:custGeom>
                  <a:avLst/>
                  <a:gdLst>
                    <a:gd name="connsiteX0" fmla="*/ 96749 w 193497"/>
                    <a:gd name="connsiteY0" fmla="*/ 0 h 543323"/>
                    <a:gd name="connsiteX1" fmla="*/ 0 w 193497"/>
                    <a:gd name="connsiteY1" fmla="*/ 96756 h 543323"/>
                    <a:gd name="connsiteX2" fmla="*/ 0 w 193497"/>
                    <a:gd name="connsiteY2" fmla="*/ 446567 h 543323"/>
                    <a:gd name="connsiteX3" fmla="*/ 96749 w 193497"/>
                    <a:gd name="connsiteY3" fmla="*/ 543324 h 543323"/>
                    <a:gd name="connsiteX4" fmla="*/ 193498 w 193497"/>
                    <a:gd name="connsiteY4" fmla="*/ 446567 h 543323"/>
                    <a:gd name="connsiteX5" fmla="*/ 193498 w 193497"/>
                    <a:gd name="connsiteY5" fmla="*/ 96756 h 543323"/>
                    <a:gd name="connsiteX6" fmla="*/ 96749 w 193497"/>
                    <a:gd name="connsiteY6" fmla="*/ 0 h 54332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97" h="543323">
                      <a:moveTo>
                        <a:pt x="96749" y="0"/>
                      </a:moveTo>
                      <a:cubicBezTo>
                        <a:pt x="43590" y="0"/>
                        <a:pt x="0" y="43593"/>
                        <a:pt x="0" y="96756"/>
                      </a:cubicBezTo>
                      <a:lnTo>
                        <a:pt x="0" y="446567"/>
                      </a:lnTo>
                      <a:cubicBezTo>
                        <a:pt x="0" y="499730"/>
                        <a:pt x="43590" y="543324"/>
                        <a:pt x="96749" y="543324"/>
                      </a:cubicBezTo>
                      <a:cubicBezTo>
                        <a:pt x="149908" y="543324"/>
                        <a:pt x="193498" y="499730"/>
                        <a:pt x="193498" y="446567"/>
                      </a:cubicBezTo>
                      <a:lnTo>
                        <a:pt x="193498" y="96756"/>
                      </a:lnTo>
                      <a:cubicBezTo>
                        <a:pt x="193498" y="43593"/>
                        <a:pt x="149908" y="0"/>
                        <a:pt x="96749" y="0"/>
                      </a:cubicBezTo>
                      <a:close/>
                    </a:path>
                  </a:pathLst>
                </a:custGeom>
                <a:solidFill>
                  <a:srgbClr val="FBB03B"/>
                </a:solidFill>
                <a:ln w="10623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F17C7E94-3137-4BE3-8557-A1DB868AAC3B}"/>
                </a:ext>
              </a:extLst>
            </p:cNvPr>
            <p:cNvSpPr txBox="1"/>
            <p:nvPr/>
          </p:nvSpPr>
          <p:spPr>
            <a:xfrm>
              <a:off x="2723555" y="2070315"/>
              <a:ext cx="13278445" cy="31393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914400" algn="just"/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2.Hiệu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38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ó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biết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ằng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ứ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hất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giảm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ần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ì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ứ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6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6600" b="1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</a:p>
          </p:txBody>
        </p:sp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9244B0C6-A57C-4330-8A15-3C557F928943}"/>
              </a:ext>
            </a:extLst>
          </p:cNvPr>
          <p:cNvGrpSpPr/>
          <p:nvPr/>
        </p:nvGrpSpPr>
        <p:grpSpPr>
          <a:xfrm>
            <a:off x="-333966" y="6908102"/>
            <a:ext cx="10753724" cy="1769806"/>
            <a:chOff x="77306" y="8012850"/>
            <a:chExt cx="10753724" cy="1769806"/>
          </a:xfrm>
        </p:grpSpPr>
        <p:pic>
          <p:nvPicPr>
            <p:cNvPr id="318" name="Picture 14">
              <a:extLst>
                <a:ext uri="{FF2B5EF4-FFF2-40B4-BE49-F238E27FC236}">
                  <a16:creationId xmlns:a16="http://schemas.microsoft.com/office/drawing/2014/main" id="{3BE3BACF-72A9-4AF4-AA87-6ED105DB087D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rcRect/>
            <a:stretch>
              <a:fillRect/>
            </a:stretch>
          </p:blipFill>
          <p:spPr>
            <a:xfrm rot="16200000">
              <a:off x="4015064" y="6244440"/>
              <a:ext cx="1769806" cy="5306625"/>
            </a:xfrm>
            <a:prstGeom prst="rect">
              <a:avLst/>
            </a:prstGeom>
          </p:spPr>
        </p:pic>
        <p:sp>
          <p:nvSpPr>
            <p:cNvPr id="322" name="TextBox 321">
              <a:extLst>
                <a:ext uri="{FF2B5EF4-FFF2-40B4-BE49-F238E27FC236}">
                  <a16:creationId xmlns:a16="http://schemas.microsoft.com/office/drawing/2014/main" id="{F6EA91CA-468E-40D1-B061-5777F7B50C52}"/>
                </a:ext>
              </a:extLst>
            </p:cNvPr>
            <p:cNvSpPr txBox="1"/>
            <p:nvPr/>
          </p:nvSpPr>
          <p:spPr>
            <a:xfrm>
              <a:off x="77306" y="8343754"/>
              <a:ext cx="10753724" cy="110799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6600" b="1">
                  <a:latin typeface="Arial" panose="020B0604020202020204" pitchFamily="34" charset="0"/>
                  <a:cs typeface="Arial" panose="020B0604020202020204" pitchFamily="34" charset="0"/>
                </a:rPr>
                <a:t>Hiệu: </a:t>
              </a:r>
              <a:r>
                <a:rPr lang="en-US" sz="6600"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38</a:t>
              </a:r>
              <a:endParaRPr lang="en-US" sz="6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id="{5CBD2F4A-213C-418B-BD86-E8F0F4A70A47}"/>
              </a:ext>
            </a:extLst>
          </p:cNvPr>
          <p:cNvGrpSpPr/>
          <p:nvPr/>
        </p:nvGrpSpPr>
        <p:grpSpPr>
          <a:xfrm>
            <a:off x="8787144" y="6331012"/>
            <a:ext cx="5362695" cy="2883496"/>
            <a:chOff x="8725155" y="6245496"/>
            <a:chExt cx="5362695" cy="2883496"/>
          </a:xfrm>
        </p:grpSpPr>
        <p:grpSp>
          <p:nvGrpSpPr>
            <p:cNvPr id="325" name="Picture 39">
              <a:extLst>
                <a:ext uri="{FF2B5EF4-FFF2-40B4-BE49-F238E27FC236}">
                  <a16:creationId xmlns:a16="http://schemas.microsoft.com/office/drawing/2014/main" id="{DEDB9AFA-31A5-4C79-BD65-CEC9166E5FBC}"/>
                </a:ext>
              </a:extLst>
            </p:cNvPr>
            <p:cNvGrpSpPr/>
            <p:nvPr/>
          </p:nvGrpSpPr>
          <p:grpSpPr>
            <a:xfrm>
              <a:off x="8725155" y="6245496"/>
              <a:ext cx="5362695" cy="2883496"/>
              <a:chOff x="10424087" y="7424577"/>
              <a:chExt cx="4072778" cy="3385739"/>
            </a:xfrm>
          </p:grpSpPr>
          <p:sp>
            <p:nvSpPr>
              <p:cNvPr id="326" name="Freeform: Shape 325">
                <a:extLst>
                  <a:ext uri="{FF2B5EF4-FFF2-40B4-BE49-F238E27FC236}">
                    <a16:creationId xmlns:a16="http://schemas.microsoft.com/office/drawing/2014/main" id="{F339E78A-CCE4-49A4-A186-EA7A3F2D72A5}"/>
                  </a:ext>
                </a:extLst>
              </p:cNvPr>
              <p:cNvSpPr/>
              <p:nvPr/>
            </p:nvSpPr>
            <p:spPr>
              <a:xfrm>
                <a:off x="10424087" y="7695528"/>
                <a:ext cx="4030193" cy="3072186"/>
              </a:xfrm>
              <a:custGeom>
                <a:avLst/>
                <a:gdLst>
                  <a:gd name="connsiteX0" fmla="*/ 3954750 w 4030193"/>
                  <a:gd name="connsiteY0" fmla="*/ 2292781 h 3072186"/>
                  <a:gd name="connsiteX1" fmla="*/ 4007972 w 4030193"/>
                  <a:gd name="connsiteY1" fmla="*/ 2233552 h 3072186"/>
                  <a:gd name="connsiteX2" fmla="*/ 4026217 w 4030193"/>
                  <a:gd name="connsiteY2" fmla="*/ 296617 h 3072186"/>
                  <a:gd name="connsiteX3" fmla="*/ 3691490 w 4030193"/>
                  <a:gd name="connsiteY3" fmla="*/ 57711 h 3072186"/>
                  <a:gd name="connsiteX4" fmla="*/ 33560 w 4030193"/>
                  <a:gd name="connsiteY4" fmla="*/ 216989 h 3072186"/>
                  <a:gd name="connsiteX5" fmla="*/ 1689 w 4030193"/>
                  <a:gd name="connsiteY5" fmla="*/ 2924345 h 3072186"/>
                  <a:gd name="connsiteX6" fmla="*/ 3259514 w 4030193"/>
                  <a:gd name="connsiteY6" fmla="*/ 3048264 h 3072186"/>
                  <a:gd name="connsiteX7" fmla="*/ 3954750 w 4030193"/>
                  <a:gd name="connsiteY7" fmla="*/ 2292781 h 30721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30193" h="3072186">
                    <a:moveTo>
                      <a:pt x="3954750" y="2292781"/>
                    </a:moveTo>
                    <a:cubicBezTo>
                      <a:pt x="3971236" y="2269690"/>
                      <a:pt x="3989103" y="2250470"/>
                      <a:pt x="4007972" y="2233552"/>
                    </a:cubicBezTo>
                    <a:cubicBezTo>
                      <a:pt x="4007293" y="1477013"/>
                      <a:pt x="4041613" y="433550"/>
                      <a:pt x="4026217" y="296617"/>
                    </a:cubicBezTo>
                    <a:cubicBezTo>
                      <a:pt x="3996973" y="36199"/>
                      <a:pt x="3951533" y="60247"/>
                      <a:pt x="3691490" y="57711"/>
                    </a:cubicBezTo>
                    <a:cubicBezTo>
                      <a:pt x="432051" y="26078"/>
                      <a:pt x="8" y="-117473"/>
                      <a:pt x="33560" y="216989"/>
                    </a:cubicBezTo>
                    <a:cubicBezTo>
                      <a:pt x="23908" y="1749633"/>
                      <a:pt x="-7584" y="2741252"/>
                      <a:pt x="1689" y="2924345"/>
                    </a:cubicBezTo>
                    <a:cubicBezTo>
                      <a:pt x="-11781" y="3068062"/>
                      <a:pt x="2083800" y="3101598"/>
                      <a:pt x="3259514" y="3048264"/>
                    </a:cubicBezTo>
                    <a:cubicBezTo>
                      <a:pt x="3348726" y="2975087"/>
                      <a:pt x="3888837" y="2385234"/>
                      <a:pt x="3954750" y="2292781"/>
                    </a:cubicBezTo>
                  </a:path>
                </a:pathLst>
              </a:custGeom>
              <a:solidFill>
                <a:srgbClr val="FCD9EE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7" name="Freeform: Shape 326">
                <a:extLst>
                  <a:ext uri="{FF2B5EF4-FFF2-40B4-BE49-F238E27FC236}">
                    <a16:creationId xmlns:a16="http://schemas.microsoft.com/office/drawing/2014/main" id="{09D9143B-F3C1-4D00-8931-03D542C859CB}"/>
                  </a:ext>
                </a:extLst>
              </p:cNvPr>
              <p:cNvSpPr/>
              <p:nvPr/>
            </p:nvSpPr>
            <p:spPr>
              <a:xfrm>
                <a:off x="10540071" y="7652955"/>
                <a:ext cx="3956794" cy="3157361"/>
              </a:xfrm>
              <a:custGeom>
                <a:avLst/>
                <a:gdLst>
                  <a:gd name="connsiteX0" fmla="*/ 86571 w 4115448"/>
                  <a:gd name="connsiteY0" fmla="*/ 2955906 h 3157361"/>
                  <a:gd name="connsiteX1" fmla="*/ 2098184 w 4115448"/>
                  <a:gd name="connsiteY1" fmla="*/ 3072139 h 3157361"/>
                  <a:gd name="connsiteX2" fmla="*/ 2098384 w 4115448"/>
                  <a:gd name="connsiteY2" fmla="*/ 3072139 h 3157361"/>
                  <a:gd name="connsiteX3" fmla="*/ 3285430 w 4115448"/>
                  <a:gd name="connsiteY3" fmla="*/ 3048937 h 3157361"/>
                  <a:gd name="connsiteX4" fmla="*/ 3962654 w 4115448"/>
                  <a:gd name="connsiteY4" fmla="*/ 2310617 h 3157361"/>
                  <a:gd name="connsiteX5" fmla="*/ 4007973 w 4115448"/>
                  <a:gd name="connsiteY5" fmla="*/ 2257717 h 3157361"/>
                  <a:gd name="connsiteX6" fmla="*/ 4021453 w 4115448"/>
                  <a:gd name="connsiteY6" fmla="*/ 1140465 h 3157361"/>
                  <a:gd name="connsiteX7" fmla="*/ 4026507 w 4115448"/>
                  <a:gd name="connsiteY7" fmla="*/ 343939 h 3157361"/>
                  <a:gd name="connsiteX8" fmla="*/ 3973664 w 4115448"/>
                  <a:gd name="connsiteY8" fmla="*/ 164506 h 3157361"/>
                  <a:gd name="connsiteX9" fmla="*/ 3795697 w 4115448"/>
                  <a:gd name="connsiteY9" fmla="*/ 143217 h 3157361"/>
                  <a:gd name="connsiteX10" fmla="*/ 3733714 w 4115448"/>
                  <a:gd name="connsiteY10" fmla="*/ 142939 h 3157361"/>
                  <a:gd name="connsiteX11" fmla="*/ 1585668 w 4115448"/>
                  <a:gd name="connsiteY11" fmla="*/ 102385 h 3157361"/>
                  <a:gd name="connsiteX12" fmla="*/ 704428 w 4115448"/>
                  <a:gd name="connsiteY12" fmla="*/ 85212 h 3157361"/>
                  <a:gd name="connsiteX13" fmla="*/ 137644 w 4115448"/>
                  <a:gd name="connsiteY13" fmla="*/ 161381 h 3157361"/>
                  <a:gd name="connsiteX14" fmla="*/ 118664 w 4115448"/>
                  <a:gd name="connsiteY14" fmla="*/ 255324 h 3157361"/>
                  <a:gd name="connsiteX15" fmla="*/ 118887 w 4115448"/>
                  <a:gd name="connsiteY15" fmla="*/ 259840 h 3157361"/>
                  <a:gd name="connsiteX16" fmla="*/ 94118 w 4115448"/>
                  <a:gd name="connsiteY16" fmla="*/ 2219899 h 3157361"/>
                  <a:gd name="connsiteX17" fmla="*/ 86571 w 4115448"/>
                  <a:gd name="connsiteY17" fmla="*/ 2955906 h 3157361"/>
                  <a:gd name="connsiteX18" fmla="*/ 2098384 w 4115448"/>
                  <a:gd name="connsiteY18" fmla="*/ 3157362 h 3157361"/>
                  <a:gd name="connsiteX19" fmla="*/ 2098184 w 4115448"/>
                  <a:gd name="connsiteY19" fmla="*/ 3157362 h 3157361"/>
                  <a:gd name="connsiteX20" fmla="*/ 736678 w 4115448"/>
                  <a:gd name="connsiteY20" fmla="*/ 3124727 h 3157361"/>
                  <a:gd name="connsiteX21" fmla="*/ 18443 w 4115448"/>
                  <a:gd name="connsiteY21" fmla="*/ 3009662 h 3157361"/>
                  <a:gd name="connsiteX22" fmla="*/ 1656 w 4115448"/>
                  <a:gd name="connsiteY22" fmla="*/ 2966984 h 3157361"/>
                  <a:gd name="connsiteX23" fmla="*/ 8825 w 4115448"/>
                  <a:gd name="connsiteY23" fmla="*/ 2218453 h 3157361"/>
                  <a:gd name="connsiteX24" fmla="*/ 33561 w 4115448"/>
                  <a:gd name="connsiteY24" fmla="*/ 261497 h 3157361"/>
                  <a:gd name="connsiteX25" fmla="*/ 74381 w 4115448"/>
                  <a:gd name="connsiteY25" fmla="*/ 104187 h 3157361"/>
                  <a:gd name="connsiteX26" fmla="*/ 704428 w 4115448"/>
                  <a:gd name="connsiteY26" fmla="*/ 0 h 3157361"/>
                  <a:gd name="connsiteX27" fmla="*/ 1587872 w 4115448"/>
                  <a:gd name="connsiteY27" fmla="*/ 17174 h 3157361"/>
                  <a:gd name="connsiteX28" fmla="*/ 3734560 w 4115448"/>
                  <a:gd name="connsiteY28" fmla="*/ 57716 h 3157361"/>
                  <a:gd name="connsiteX29" fmla="*/ 3795764 w 4115448"/>
                  <a:gd name="connsiteY29" fmla="*/ 57972 h 3157361"/>
                  <a:gd name="connsiteX30" fmla="*/ 4111255 w 4115448"/>
                  <a:gd name="connsiteY30" fmla="*/ 334463 h 3157361"/>
                  <a:gd name="connsiteX31" fmla="*/ 4106735 w 4115448"/>
                  <a:gd name="connsiteY31" fmla="*/ 1141966 h 3157361"/>
                  <a:gd name="connsiteX32" fmla="*/ 4093288 w 4115448"/>
                  <a:gd name="connsiteY32" fmla="*/ 2276114 h 3157361"/>
                  <a:gd name="connsiteX33" fmla="*/ 4079128 w 4115448"/>
                  <a:gd name="connsiteY33" fmla="*/ 2307858 h 3157361"/>
                  <a:gd name="connsiteX34" fmla="*/ 4032118 w 4115448"/>
                  <a:gd name="connsiteY34" fmla="*/ 2360080 h 3157361"/>
                  <a:gd name="connsiteX35" fmla="*/ 3329234 w 4115448"/>
                  <a:gd name="connsiteY35" fmla="*/ 3123760 h 3157361"/>
                  <a:gd name="connsiteX36" fmla="*/ 3304087 w 4115448"/>
                  <a:gd name="connsiteY36" fmla="*/ 3133414 h 3157361"/>
                  <a:gd name="connsiteX37" fmla="*/ 2098384 w 4115448"/>
                  <a:gd name="connsiteY37" fmla="*/ 3157362 h 31573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115448" h="3157361">
                    <a:moveTo>
                      <a:pt x="86571" y="2955906"/>
                    </a:moveTo>
                    <a:cubicBezTo>
                      <a:pt x="178666" y="3012966"/>
                      <a:pt x="901832" y="3072139"/>
                      <a:pt x="2098184" y="3072139"/>
                    </a:cubicBezTo>
                    <a:cubicBezTo>
                      <a:pt x="2098240" y="3072139"/>
                      <a:pt x="2098329" y="3072139"/>
                      <a:pt x="2098384" y="3072139"/>
                    </a:cubicBezTo>
                    <a:cubicBezTo>
                      <a:pt x="2527711" y="3072139"/>
                      <a:pt x="2948443" y="3063908"/>
                      <a:pt x="3285430" y="3048937"/>
                    </a:cubicBezTo>
                    <a:cubicBezTo>
                      <a:pt x="3399700" y="2945940"/>
                      <a:pt x="3905191" y="2391257"/>
                      <a:pt x="3962654" y="2310617"/>
                    </a:cubicBezTo>
                    <a:cubicBezTo>
                      <a:pt x="3976124" y="2291741"/>
                      <a:pt x="3991041" y="2274312"/>
                      <a:pt x="4007973" y="2257717"/>
                    </a:cubicBezTo>
                    <a:cubicBezTo>
                      <a:pt x="4007906" y="1905313"/>
                      <a:pt x="4015086" y="1499353"/>
                      <a:pt x="4021453" y="1140465"/>
                    </a:cubicBezTo>
                    <a:cubicBezTo>
                      <a:pt x="4028344" y="750466"/>
                      <a:pt x="4034333" y="413657"/>
                      <a:pt x="4026507" y="343939"/>
                    </a:cubicBezTo>
                    <a:cubicBezTo>
                      <a:pt x="4014184" y="234380"/>
                      <a:pt x="3999368" y="184071"/>
                      <a:pt x="3973664" y="164506"/>
                    </a:cubicBezTo>
                    <a:cubicBezTo>
                      <a:pt x="3945934" y="143373"/>
                      <a:pt x="3886133" y="143306"/>
                      <a:pt x="3795697" y="143217"/>
                    </a:cubicBezTo>
                    <a:cubicBezTo>
                      <a:pt x="3776517" y="143184"/>
                      <a:pt x="3755900" y="143150"/>
                      <a:pt x="3733714" y="142939"/>
                    </a:cubicBezTo>
                    <a:cubicBezTo>
                      <a:pt x="2807546" y="133952"/>
                      <a:pt x="2101323" y="115688"/>
                      <a:pt x="1585668" y="102385"/>
                    </a:cubicBezTo>
                    <a:cubicBezTo>
                      <a:pt x="1214272" y="92786"/>
                      <a:pt x="920923" y="85212"/>
                      <a:pt x="704428" y="85212"/>
                    </a:cubicBezTo>
                    <a:cubicBezTo>
                      <a:pt x="405613" y="85212"/>
                      <a:pt x="194874" y="98181"/>
                      <a:pt x="137644" y="161381"/>
                    </a:cubicBezTo>
                    <a:cubicBezTo>
                      <a:pt x="119722" y="181179"/>
                      <a:pt x="114045" y="209264"/>
                      <a:pt x="118664" y="255324"/>
                    </a:cubicBezTo>
                    <a:cubicBezTo>
                      <a:pt x="118820" y="256825"/>
                      <a:pt x="118887" y="258316"/>
                      <a:pt x="118887" y="259840"/>
                    </a:cubicBezTo>
                    <a:cubicBezTo>
                      <a:pt x="113700" y="1083082"/>
                      <a:pt x="102378" y="1740162"/>
                      <a:pt x="94118" y="2219899"/>
                    </a:cubicBezTo>
                    <a:cubicBezTo>
                      <a:pt x="87495" y="2605104"/>
                      <a:pt x="83031" y="2863876"/>
                      <a:pt x="86571" y="2955906"/>
                    </a:cubicBezTo>
                    <a:close/>
                    <a:moveTo>
                      <a:pt x="2098384" y="3157362"/>
                    </a:moveTo>
                    <a:cubicBezTo>
                      <a:pt x="2098295" y="3157362"/>
                      <a:pt x="2098273" y="3157362"/>
                      <a:pt x="2098184" y="3157362"/>
                    </a:cubicBezTo>
                    <a:cubicBezTo>
                      <a:pt x="1583253" y="3157362"/>
                      <a:pt x="1099725" y="3145772"/>
                      <a:pt x="736678" y="3124727"/>
                    </a:cubicBezTo>
                    <a:cubicBezTo>
                      <a:pt x="89098" y="3087199"/>
                      <a:pt x="39583" y="3032875"/>
                      <a:pt x="18443" y="3009662"/>
                    </a:cubicBezTo>
                    <a:cubicBezTo>
                      <a:pt x="7189" y="2997338"/>
                      <a:pt x="1322" y="2982300"/>
                      <a:pt x="1656" y="2966984"/>
                    </a:cubicBezTo>
                    <a:cubicBezTo>
                      <a:pt x="-2540" y="2878858"/>
                      <a:pt x="1745" y="2629474"/>
                      <a:pt x="8825" y="2218453"/>
                    </a:cubicBezTo>
                    <a:cubicBezTo>
                      <a:pt x="17074" y="1739316"/>
                      <a:pt x="28373" y="1083238"/>
                      <a:pt x="33561" y="261497"/>
                    </a:cubicBezTo>
                    <a:cubicBezTo>
                      <a:pt x="29330" y="217239"/>
                      <a:pt x="29486" y="153784"/>
                      <a:pt x="74381" y="104187"/>
                    </a:cubicBezTo>
                    <a:cubicBezTo>
                      <a:pt x="144936" y="26272"/>
                      <a:pt x="303911" y="0"/>
                      <a:pt x="704428" y="0"/>
                    </a:cubicBezTo>
                    <a:cubicBezTo>
                      <a:pt x="922025" y="0"/>
                      <a:pt x="1215864" y="7575"/>
                      <a:pt x="1587872" y="17174"/>
                    </a:cubicBezTo>
                    <a:cubicBezTo>
                      <a:pt x="2103260" y="30476"/>
                      <a:pt x="2809071" y="48718"/>
                      <a:pt x="3734560" y="57716"/>
                    </a:cubicBezTo>
                    <a:cubicBezTo>
                      <a:pt x="3756457" y="57905"/>
                      <a:pt x="3776829" y="57939"/>
                      <a:pt x="3795764" y="57972"/>
                    </a:cubicBezTo>
                    <a:cubicBezTo>
                      <a:pt x="4016611" y="58217"/>
                      <a:pt x="4081588" y="70062"/>
                      <a:pt x="4111255" y="334463"/>
                    </a:cubicBezTo>
                    <a:cubicBezTo>
                      <a:pt x="4119682" y="409675"/>
                      <a:pt x="4113971" y="732814"/>
                      <a:pt x="4106735" y="1141966"/>
                    </a:cubicBezTo>
                    <a:cubicBezTo>
                      <a:pt x="4100279" y="1506794"/>
                      <a:pt x="4092943" y="1920262"/>
                      <a:pt x="4093288" y="2276114"/>
                    </a:cubicBezTo>
                    <a:cubicBezTo>
                      <a:pt x="4093321" y="2288237"/>
                      <a:pt x="4088167" y="2299772"/>
                      <a:pt x="4079128" y="2307858"/>
                    </a:cubicBezTo>
                    <a:cubicBezTo>
                      <a:pt x="4060939" y="2324175"/>
                      <a:pt x="4045599" y="2341260"/>
                      <a:pt x="4032118" y="2360080"/>
                    </a:cubicBezTo>
                    <a:cubicBezTo>
                      <a:pt x="3968955" y="2448751"/>
                      <a:pt x="3424747" y="3045400"/>
                      <a:pt x="3329234" y="3123760"/>
                    </a:cubicBezTo>
                    <a:cubicBezTo>
                      <a:pt x="3322121" y="3129599"/>
                      <a:pt x="3313316" y="3133014"/>
                      <a:pt x="3304087" y="3133414"/>
                    </a:cubicBezTo>
                    <a:cubicBezTo>
                      <a:pt x="2963449" y="3148875"/>
                      <a:pt x="2535225" y="3157362"/>
                      <a:pt x="2098384" y="3157362"/>
                    </a:cubicBezTo>
                  </a:path>
                </a:pathLst>
              </a:custGeom>
              <a:solidFill>
                <a:srgbClr val="092134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8" name="Freeform: Shape 327">
                <a:extLst>
                  <a:ext uri="{FF2B5EF4-FFF2-40B4-BE49-F238E27FC236}">
                    <a16:creationId xmlns:a16="http://schemas.microsoft.com/office/drawing/2014/main" id="{BE079C6F-6F53-417F-A80C-C7B3F07AD09E}"/>
                  </a:ext>
                </a:extLst>
              </p:cNvPr>
              <p:cNvSpPr/>
              <p:nvPr/>
            </p:nvSpPr>
            <p:spPr>
              <a:xfrm>
                <a:off x="10766907" y="7424577"/>
                <a:ext cx="425059" cy="852867"/>
              </a:xfrm>
              <a:custGeom>
                <a:avLst/>
                <a:gdLst>
                  <a:gd name="connsiteX0" fmla="*/ 114533 w 602289"/>
                  <a:gd name="connsiteY0" fmla="*/ 944924 h 959398"/>
                  <a:gd name="connsiteX1" fmla="*/ 12642 w 602289"/>
                  <a:gd name="connsiteY1" fmla="*/ 711768 h 959398"/>
                  <a:gd name="connsiteX2" fmla="*/ 272551 w 602289"/>
                  <a:gd name="connsiteY2" fmla="*/ 84976 h 959398"/>
                  <a:gd name="connsiteX3" fmla="*/ 462663 w 602289"/>
                  <a:gd name="connsiteY3" fmla="*/ 11332 h 959398"/>
                  <a:gd name="connsiteX4" fmla="*/ 525781 w 602289"/>
                  <a:gd name="connsiteY4" fmla="*/ 189809 h 959398"/>
                  <a:gd name="connsiteX5" fmla="*/ 298400 w 602289"/>
                  <a:gd name="connsiteY5" fmla="*/ 738118 h 959398"/>
                  <a:gd name="connsiteX6" fmla="*/ 181625 w 602289"/>
                  <a:gd name="connsiteY6" fmla="*/ 786424 h 959398"/>
                  <a:gd name="connsiteX7" fmla="*/ 133290 w 602289"/>
                  <a:gd name="connsiteY7" fmla="*/ 669768 h 959398"/>
                  <a:gd name="connsiteX8" fmla="*/ 264158 w 602289"/>
                  <a:gd name="connsiteY8" fmla="*/ 354192 h 959398"/>
                  <a:gd name="connsiteX9" fmla="*/ 299591 w 602289"/>
                  <a:gd name="connsiteY9" fmla="*/ 339532 h 959398"/>
                  <a:gd name="connsiteX10" fmla="*/ 314274 w 602289"/>
                  <a:gd name="connsiteY10" fmla="*/ 374959 h 959398"/>
                  <a:gd name="connsiteX11" fmla="*/ 183406 w 602289"/>
                  <a:gd name="connsiteY11" fmla="*/ 690512 h 959398"/>
                  <a:gd name="connsiteX12" fmla="*/ 202397 w 602289"/>
                  <a:gd name="connsiteY12" fmla="*/ 736349 h 959398"/>
                  <a:gd name="connsiteX13" fmla="*/ 248261 w 602289"/>
                  <a:gd name="connsiteY13" fmla="*/ 717352 h 959398"/>
                  <a:gd name="connsiteX14" fmla="*/ 475665 w 602289"/>
                  <a:gd name="connsiteY14" fmla="*/ 169076 h 959398"/>
                  <a:gd name="connsiteX15" fmla="*/ 441891 w 602289"/>
                  <a:gd name="connsiteY15" fmla="*/ 61429 h 959398"/>
                  <a:gd name="connsiteX16" fmla="*/ 322667 w 602289"/>
                  <a:gd name="connsiteY16" fmla="*/ 105709 h 959398"/>
                  <a:gd name="connsiteX17" fmla="*/ 62758 w 602289"/>
                  <a:gd name="connsiteY17" fmla="*/ 732501 h 959398"/>
                  <a:gd name="connsiteX18" fmla="*/ 135305 w 602289"/>
                  <a:gd name="connsiteY18" fmla="*/ 894849 h 959398"/>
                  <a:gd name="connsiteX19" fmla="*/ 303342 w 602289"/>
                  <a:gd name="connsiteY19" fmla="*/ 841649 h 959398"/>
                  <a:gd name="connsiteX20" fmla="*/ 306915 w 602289"/>
                  <a:gd name="connsiteY20" fmla="*/ 833574 h 959398"/>
                  <a:gd name="connsiteX21" fmla="*/ 550093 w 602289"/>
                  <a:gd name="connsiteY21" fmla="*/ 247180 h 959398"/>
                  <a:gd name="connsiteX22" fmla="*/ 585537 w 602289"/>
                  <a:gd name="connsiteY22" fmla="*/ 232531 h 959398"/>
                  <a:gd name="connsiteX23" fmla="*/ 600220 w 602289"/>
                  <a:gd name="connsiteY23" fmla="*/ 267946 h 959398"/>
                  <a:gd name="connsiteX24" fmla="*/ 357032 w 602289"/>
                  <a:gd name="connsiteY24" fmla="*/ 854340 h 959398"/>
                  <a:gd name="connsiteX25" fmla="*/ 352289 w 602289"/>
                  <a:gd name="connsiteY25" fmla="*/ 864996 h 959398"/>
                  <a:gd name="connsiteX26" fmla="*/ 114533 w 602289"/>
                  <a:gd name="connsiteY26" fmla="*/ 944924 h 9593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602289" h="959398">
                    <a:moveTo>
                      <a:pt x="114533" y="944924"/>
                    </a:moveTo>
                    <a:cubicBezTo>
                      <a:pt x="28160" y="909187"/>
                      <a:pt x="-25908" y="804666"/>
                      <a:pt x="12642" y="711768"/>
                    </a:cubicBezTo>
                    <a:lnTo>
                      <a:pt x="272551" y="84976"/>
                    </a:lnTo>
                    <a:cubicBezTo>
                      <a:pt x="304299" y="8429"/>
                      <a:pt x="393767" y="-17198"/>
                      <a:pt x="462663" y="11332"/>
                    </a:cubicBezTo>
                    <a:cubicBezTo>
                      <a:pt x="531570" y="39851"/>
                      <a:pt x="557518" y="113239"/>
                      <a:pt x="525781" y="189809"/>
                    </a:cubicBezTo>
                    <a:lnTo>
                      <a:pt x="298400" y="738118"/>
                    </a:lnTo>
                    <a:cubicBezTo>
                      <a:pt x="279542" y="783621"/>
                      <a:pt x="227155" y="805277"/>
                      <a:pt x="181625" y="786424"/>
                    </a:cubicBezTo>
                    <a:cubicBezTo>
                      <a:pt x="136129" y="767571"/>
                      <a:pt x="114422" y="715238"/>
                      <a:pt x="133290" y="669768"/>
                    </a:cubicBezTo>
                    <a:lnTo>
                      <a:pt x="264158" y="354192"/>
                    </a:lnTo>
                    <a:cubicBezTo>
                      <a:pt x="269879" y="340378"/>
                      <a:pt x="285754" y="333804"/>
                      <a:pt x="299591" y="339532"/>
                    </a:cubicBezTo>
                    <a:cubicBezTo>
                      <a:pt x="313428" y="345272"/>
                      <a:pt x="319996" y="361111"/>
                      <a:pt x="314274" y="374959"/>
                    </a:cubicBezTo>
                    <a:lnTo>
                      <a:pt x="183406" y="690512"/>
                    </a:lnTo>
                    <a:cubicBezTo>
                      <a:pt x="175981" y="708376"/>
                      <a:pt x="184519" y="728942"/>
                      <a:pt x="202397" y="736349"/>
                    </a:cubicBezTo>
                    <a:cubicBezTo>
                      <a:pt x="220275" y="743768"/>
                      <a:pt x="240858" y="735248"/>
                      <a:pt x="248261" y="717352"/>
                    </a:cubicBezTo>
                    <a:lnTo>
                      <a:pt x="475665" y="169076"/>
                    </a:lnTo>
                    <a:cubicBezTo>
                      <a:pt x="490938" y="132181"/>
                      <a:pt x="491283" y="81851"/>
                      <a:pt x="441891" y="61429"/>
                    </a:cubicBezTo>
                    <a:cubicBezTo>
                      <a:pt x="392520" y="40985"/>
                      <a:pt x="337963" y="68848"/>
                      <a:pt x="322667" y="105709"/>
                    </a:cubicBezTo>
                    <a:lnTo>
                      <a:pt x="62758" y="732501"/>
                    </a:lnTo>
                    <a:cubicBezTo>
                      <a:pt x="35607" y="797925"/>
                      <a:pt x="76539" y="870557"/>
                      <a:pt x="135305" y="894849"/>
                    </a:cubicBezTo>
                    <a:cubicBezTo>
                      <a:pt x="199381" y="921410"/>
                      <a:pt x="278974" y="892680"/>
                      <a:pt x="303342" y="841649"/>
                    </a:cubicBezTo>
                    <a:cubicBezTo>
                      <a:pt x="304578" y="839013"/>
                      <a:pt x="305780" y="836321"/>
                      <a:pt x="306915" y="833574"/>
                    </a:cubicBezTo>
                    <a:lnTo>
                      <a:pt x="550093" y="247180"/>
                    </a:lnTo>
                    <a:cubicBezTo>
                      <a:pt x="555826" y="233365"/>
                      <a:pt x="571700" y="226825"/>
                      <a:pt x="585537" y="232531"/>
                    </a:cubicBezTo>
                    <a:cubicBezTo>
                      <a:pt x="599397" y="238259"/>
                      <a:pt x="605942" y="254132"/>
                      <a:pt x="600220" y="267946"/>
                    </a:cubicBezTo>
                    <a:lnTo>
                      <a:pt x="357032" y="854340"/>
                    </a:lnTo>
                    <a:cubicBezTo>
                      <a:pt x="355573" y="857899"/>
                      <a:pt x="353970" y="861492"/>
                      <a:pt x="352289" y="864996"/>
                    </a:cubicBezTo>
                    <a:cubicBezTo>
                      <a:pt x="310455" y="952721"/>
                      <a:pt x="197154" y="979160"/>
                      <a:pt x="114533" y="944924"/>
                    </a:cubicBezTo>
                  </a:path>
                </a:pathLst>
              </a:custGeom>
              <a:solidFill>
                <a:srgbClr val="092134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4" name="Freeform: Shape 333">
                <a:extLst>
                  <a:ext uri="{FF2B5EF4-FFF2-40B4-BE49-F238E27FC236}">
                    <a16:creationId xmlns:a16="http://schemas.microsoft.com/office/drawing/2014/main" id="{6650153A-4289-4436-AB84-BE174C1882C1}"/>
                  </a:ext>
                </a:extLst>
              </p:cNvPr>
              <p:cNvSpPr/>
              <p:nvPr/>
            </p:nvSpPr>
            <p:spPr>
              <a:xfrm>
                <a:off x="13671779" y="9929080"/>
                <a:ext cx="760290" cy="814711"/>
              </a:xfrm>
              <a:custGeom>
                <a:avLst/>
                <a:gdLst>
                  <a:gd name="connsiteX0" fmla="*/ 11833 w 760290"/>
                  <a:gd name="connsiteY0" fmla="*/ 814712 h 814711"/>
                  <a:gd name="connsiteX1" fmla="*/ 707058 w 760290"/>
                  <a:gd name="connsiteY1" fmla="*/ 59229 h 814711"/>
                  <a:gd name="connsiteX2" fmla="*/ 760291 w 760290"/>
                  <a:gd name="connsiteY2" fmla="*/ 0 h 814711"/>
                  <a:gd name="connsiteX3" fmla="*/ 11800 w 760290"/>
                  <a:gd name="connsiteY3" fmla="*/ 69684 h 814711"/>
                  <a:gd name="connsiteX4" fmla="*/ 11833 w 760290"/>
                  <a:gd name="connsiteY4" fmla="*/ 814712 h 8147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60290" h="814711">
                    <a:moveTo>
                      <a:pt x="11833" y="814712"/>
                    </a:moveTo>
                    <a:cubicBezTo>
                      <a:pt x="70354" y="770298"/>
                      <a:pt x="641145" y="151693"/>
                      <a:pt x="707058" y="59229"/>
                    </a:cubicBezTo>
                    <a:cubicBezTo>
                      <a:pt x="713770" y="49808"/>
                      <a:pt x="753155" y="8264"/>
                      <a:pt x="760291" y="0"/>
                    </a:cubicBezTo>
                    <a:cubicBezTo>
                      <a:pt x="270462" y="81641"/>
                      <a:pt x="15807" y="10200"/>
                      <a:pt x="11800" y="69684"/>
                    </a:cubicBezTo>
                    <a:cubicBezTo>
                      <a:pt x="-14049" y="213246"/>
                      <a:pt x="10419" y="543126"/>
                      <a:pt x="11833" y="814712"/>
                    </a:cubicBezTo>
                  </a:path>
                </a:pathLst>
              </a:custGeom>
              <a:solidFill>
                <a:srgbClr val="DC347A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5" name="Freeform: Shape 334">
                <a:extLst>
                  <a:ext uri="{FF2B5EF4-FFF2-40B4-BE49-F238E27FC236}">
                    <a16:creationId xmlns:a16="http://schemas.microsoft.com/office/drawing/2014/main" id="{0692733A-BCD3-408A-BC91-6CF59F4BEF1B}"/>
                  </a:ext>
                </a:extLst>
              </p:cNvPr>
              <p:cNvSpPr/>
              <p:nvPr/>
            </p:nvSpPr>
            <p:spPr>
              <a:xfrm>
                <a:off x="13629110" y="9886457"/>
                <a:ext cx="845609" cy="899968"/>
              </a:xfrm>
              <a:custGeom>
                <a:avLst/>
                <a:gdLst>
                  <a:gd name="connsiteX0" fmla="*/ 94465 w 845609"/>
                  <a:gd name="connsiteY0" fmla="*/ 131873 h 899968"/>
                  <a:gd name="connsiteX1" fmla="*/ 90992 w 845609"/>
                  <a:gd name="connsiteY1" fmla="*/ 582758 h 899968"/>
                  <a:gd name="connsiteX2" fmla="*/ 95768 w 845609"/>
                  <a:gd name="connsiteY2" fmla="*/ 757563 h 899968"/>
                  <a:gd name="connsiteX3" fmla="*/ 695914 w 845609"/>
                  <a:gd name="connsiteY3" fmla="*/ 101686 h 899968"/>
                  <a:gd name="connsiteX4" fmla="*/ 259107 w 845609"/>
                  <a:gd name="connsiteY4" fmla="*/ 128391 h 899968"/>
                  <a:gd name="connsiteX5" fmla="*/ 215915 w 845609"/>
                  <a:gd name="connsiteY5" fmla="*/ 128313 h 899968"/>
                  <a:gd name="connsiteX6" fmla="*/ 182030 w 845609"/>
                  <a:gd name="connsiteY6" fmla="*/ 128202 h 899968"/>
                  <a:gd name="connsiteX7" fmla="*/ 94465 w 845609"/>
                  <a:gd name="connsiteY7" fmla="*/ 131873 h 899968"/>
                  <a:gd name="connsiteX8" fmla="*/ 54468 w 845609"/>
                  <a:gd name="connsiteY8" fmla="*/ 899969 h 899968"/>
                  <a:gd name="connsiteX9" fmla="*/ 35622 w 845609"/>
                  <a:gd name="connsiteY9" fmla="*/ 895553 h 899968"/>
                  <a:gd name="connsiteX10" fmla="*/ 11833 w 845609"/>
                  <a:gd name="connsiteY10" fmla="*/ 857569 h 899968"/>
                  <a:gd name="connsiteX11" fmla="*/ 5744 w 845609"/>
                  <a:gd name="connsiteY11" fmla="*/ 585349 h 899968"/>
                  <a:gd name="connsiteX12" fmla="*/ 12111 w 845609"/>
                  <a:gd name="connsiteY12" fmla="*/ 106758 h 899968"/>
                  <a:gd name="connsiteX13" fmla="*/ 182030 w 845609"/>
                  <a:gd name="connsiteY13" fmla="*/ 42968 h 899968"/>
                  <a:gd name="connsiteX14" fmla="*/ 216227 w 845609"/>
                  <a:gd name="connsiteY14" fmla="*/ 43057 h 899968"/>
                  <a:gd name="connsiteX15" fmla="*/ 259107 w 845609"/>
                  <a:gd name="connsiteY15" fmla="*/ 43168 h 899968"/>
                  <a:gd name="connsiteX16" fmla="*/ 795935 w 845609"/>
                  <a:gd name="connsiteY16" fmla="*/ 602 h 899968"/>
                  <a:gd name="connsiteX17" fmla="*/ 840129 w 845609"/>
                  <a:gd name="connsiteY17" fmla="*/ 21757 h 899968"/>
                  <a:gd name="connsiteX18" fmla="*/ 835253 w 845609"/>
                  <a:gd name="connsiteY18" fmla="*/ 70475 h 899968"/>
                  <a:gd name="connsiteX19" fmla="*/ 818822 w 845609"/>
                  <a:gd name="connsiteY19" fmla="*/ 88505 h 899968"/>
                  <a:gd name="connsiteX20" fmla="*/ 784324 w 845609"/>
                  <a:gd name="connsiteY20" fmla="*/ 126779 h 899968"/>
                  <a:gd name="connsiteX21" fmla="*/ 80272 w 845609"/>
                  <a:gd name="connsiteY21" fmla="*/ 891282 h 899968"/>
                  <a:gd name="connsiteX22" fmla="*/ 54468 w 845609"/>
                  <a:gd name="connsiteY22" fmla="*/ 899969 h 8999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845609" h="899968">
                    <a:moveTo>
                      <a:pt x="94465" y="131873"/>
                    </a:moveTo>
                    <a:cubicBezTo>
                      <a:pt x="80150" y="227573"/>
                      <a:pt x="85460" y="400299"/>
                      <a:pt x="90992" y="582758"/>
                    </a:cubicBezTo>
                    <a:cubicBezTo>
                      <a:pt x="92762" y="640563"/>
                      <a:pt x="94588" y="699625"/>
                      <a:pt x="95768" y="757563"/>
                    </a:cubicBezTo>
                    <a:cubicBezTo>
                      <a:pt x="247029" y="601956"/>
                      <a:pt x="598076" y="221823"/>
                      <a:pt x="695914" y="101686"/>
                    </a:cubicBezTo>
                    <a:cubicBezTo>
                      <a:pt x="519172" y="124832"/>
                      <a:pt x="377318" y="128391"/>
                      <a:pt x="259107" y="128391"/>
                    </a:cubicBezTo>
                    <a:cubicBezTo>
                      <a:pt x="243890" y="128391"/>
                      <a:pt x="229452" y="128369"/>
                      <a:pt x="215915" y="128313"/>
                    </a:cubicBezTo>
                    <a:lnTo>
                      <a:pt x="182030" y="128202"/>
                    </a:lnTo>
                    <a:cubicBezTo>
                      <a:pt x="160857" y="128202"/>
                      <a:pt x="115483" y="128202"/>
                      <a:pt x="94465" y="131873"/>
                    </a:cubicBezTo>
                    <a:close/>
                    <a:moveTo>
                      <a:pt x="54468" y="899969"/>
                    </a:moveTo>
                    <a:cubicBezTo>
                      <a:pt x="48045" y="899969"/>
                      <a:pt x="41611" y="898512"/>
                      <a:pt x="35622" y="895553"/>
                    </a:cubicBezTo>
                    <a:cubicBezTo>
                      <a:pt x="21150" y="888434"/>
                      <a:pt x="11900" y="873708"/>
                      <a:pt x="11833" y="857569"/>
                    </a:cubicBezTo>
                    <a:cubicBezTo>
                      <a:pt x="11399" y="770355"/>
                      <a:pt x="8516" y="676300"/>
                      <a:pt x="5744" y="585349"/>
                    </a:cubicBezTo>
                    <a:cubicBezTo>
                      <a:pt x="-178" y="391701"/>
                      <a:pt x="-5767" y="208698"/>
                      <a:pt x="12111" y="106758"/>
                    </a:cubicBezTo>
                    <a:cubicBezTo>
                      <a:pt x="18479" y="42968"/>
                      <a:pt x="94376" y="42968"/>
                      <a:pt x="182030" y="42968"/>
                    </a:cubicBezTo>
                    <a:lnTo>
                      <a:pt x="216227" y="43057"/>
                    </a:lnTo>
                    <a:cubicBezTo>
                      <a:pt x="229697" y="43113"/>
                      <a:pt x="243957" y="43168"/>
                      <a:pt x="259107" y="43168"/>
                    </a:cubicBezTo>
                    <a:cubicBezTo>
                      <a:pt x="398246" y="43168"/>
                      <a:pt x="570836" y="38108"/>
                      <a:pt x="795935" y="602"/>
                    </a:cubicBezTo>
                    <a:cubicBezTo>
                      <a:pt x="813635" y="-2413"/>
                      <a:pt x="831335" y="6096"/>
                      <a:pt x="840129" y="21757"/>
                    </a:cubicBezTo>
                    <a:cubicBezTo>
                      <a:pt x="848946" y="37396"/>
                      <a:pt x="846986" y="56872"/>
                      <a:pt x="835253" y="70475"/>
                    </a:cubicBezTo>
                    <a:cubicBezTo>
                      <a:pt x="832704" y="73411"/>
                      <a:pt x="826403" y="80274"/>
                      <a:pt x="818822" y="88505"/>
                    </a:cubicBezTo>
                    <a:cubicBezTo>
                      <a:pt x="808915" y="99205"/>
                      <a:pt x="788265" y="121506"/>
                      <a:pt x="784324" y="126779"/>
                    </a:cubicBezTo>
                    <a:cubicBezTo>
                      <a:pt x="717655" y="220344"/>
                      <a:pt x="145083" y="842108"/>
                      <a:pt x="80272" y="891282"/>
                    </a:cubicBezTo>
                    <a:cubicBezTo>
                      <a:pt x="72725" y="897010"/>
                      <a:pt x="63630" y="899969"/>
                      <a:pt x="54468" y="899969"/>
                    </a:cubicBezTo>
                  </a:path>
                </a:pathLst>
              </a:custGeom>
              <a:solidFill>
                <a:srgbClr val="092134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37" name="TextBox 336">
              <a:extLst>
                <a:ext uri="{FF2B5EF4-FFF2-40B4-BE49-F238E27FC236}">
                  <a16:creationId xmlns:a16="http://schemas.microsoft.com/office/drawing/2014/main" id="{70F110EC-D26A-4DE2-9DC3-26A9F80FD04F}"/>
                </a:ext>
              </a:extLst>
            </p:cNvPr>
            <p:cNvSpPr txBox="1"/>
            <p:nvPr/>
          </p:nvSpPr>
          <p:spPr>
            <a:xfrm>
              <a:off x="8984552" y="6866887"/>
              <a:ext cx="4996617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>
                  <a:latin typeface="Arial" panose="020B0604020202020204" pitchFamily="34" charset="0"/>
                  <a:cs typeface="Arial" panose="020B0604020202020204" pitchFamily="34" charset="0"/>
                </a:rPr>
                <a:t>Tỉ: ST1 giảm đi </a:t>
              </a:r>
              <a:r>
                <a:rPr lang="en-US" sz="4800" b="1">
                  <a:solidFill>
                    <a:srgbClr val="DC347A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 lần </a:t>
              </a:r>
              <a:r>
                <a:rPr lang="en-US" sz="4800" b="1">
                  <a:latin typeface="Arial" panose="020B0604020202020204" pitchFamily="34" charset="0"/>
                  <a:cs typeface="Arial" panose="020B0604020202020204" pitchFamily="34" charset="0"/>
                </a:rPr>
                <a:t>được ST2</a:t>
              </a:r>
              <a:endParaRPr lang="en-US" sz="4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39" name="Group 338">
            <a:extLst>
              <a:ext uri="{FF2B5EF4-FFF2-40B4-BE49-F238E27FC236}">
                <a16:creationId xmlns:a16="http://schemas.microsoft.com/office/drawing/2014/main" id="{F37DF8EC-A310-4E97-B088-C366B7855791}"/>
              </a:ext>
            </a:extLst>
          </p:cNvPr>
          <p:cNvGrpSpPr/>
          <p:nvPr/>
        </p:nvGrpSpPr>
        <p:grpSpPr>
          <a:xfrm>
            <a:off x="8804113" y="6323148"/>
            <a:ext cx="5362695" cy="2883496"/>
            <a:chOff x="8725155" y="6245496"/>
            <a:chExt cx="5362695" cy="2883496"/>
          </a:xfrm>
        </p:grpSpPr>
        <p:grpSp>
          <p:nvGrpSpPr>
            <p:cNvPr id="340" name="Picture 39">
              <a:extLst>
                <a:ext uri="{FF2B5EF4-FFF2-40B4-BE49-F238E27FC236}">
                  <a16:creationId xmlns:a16="http://schemas.microsoft.com/office/drawing/2014/main" id="{6BF6CE7E-BAC8-4F99-81D1-77A8D584255A}"/>
                </a:ext>
              </a:extLst>
            </p:cNvPr>
            <p:cNvGrpSpPr/>
            <p:nvPr/>
          </p:nvGrpSpPr>
          <p:grpSpPr>
            <a:xfrm>
              <a:off x="8725155" y="6245496"/>
              <a:ext cx="5362695" cy="2883496"/>
              <a:chOff x="10424087" y="7424577"/>
              <a:chExt cx="4072778" cy="3385739"/>
            </a:xfrm>
          </p:grpSpPr>
          <p:sp>
            <p:nvSpPr>
              <p:cNvPr id="342" name="Freeform: Shape 341">
                <a:extLst>
                  <a:ext uri="{FF2B5EF4-FFF2-40B4-BE49-F238E27FC236}">
                    <a16:creationId xmlns:a16="http://schemas.microsoft.com/office/drawing/2014/main" id="{AAE9C777-C850-4119-BE21-B967B359D273}"/>
                  </a:ext>
                </a:extLst>
              </p:cNvPr>
              <p:cNvSpPr/>
              <p:nvPr/>
            </p:nvSpPr>
            <p:spPr>
              <a:xfrm>
                <a:off x="10424087" y="7695528"/>
                <a:ext cx="4030193" cy="3072186"/>
              </a:xfrm>
              <a:custGeom>
                <a:avLst/>
                <a:gdLst>
                  <a:gd name="connsiteX0" fmla="*/ 3954750 w 4030193"/>
                  <a:gd name="connsiteY0" fmla="*/ 2292781 h 3072186"/>
                  <a:gd name="connsiteX1" fmla="*/ 4007972 w 4030193"/>
                  <a:gd name="connsiteY1" fmla="*/ 2233552 h 3072186"/>
                  <a:gd name="connsiteX2" fmla="*/ 4026217 w 4030193"/>
                  <a:gd name="connsiteY2" fmla="*/ 296617 h 3072186"/>
                  <a:gd name="connsiteX3" fmla="*/ 3691490 w 4030193"/>
                  <a:gd name="connsiteY3" fmla="*/ 57711 h 3072186"/>
                  <a:gd name="connsiteX4" fmla="*/ 33560 w 4030193"/>
                  <a:gd name="connsiteY4" fmla="*/ 216989 h 3072186"/>
                  <a:gd name="connsiteX5" fmla="*/ 1689 w 4030193"/>
                  <a:gd name="connsiteY5" fmla="*/ 2924345 h 3072186"/>
                  <a:gd name="connsiteX6" fmla="*/ 3259514 w 4030193"/>
                  <a:gd name="connsiteY6" fmla="*/ 3048264 h 3072186"/>
                  <a:gd name="connsiteX7" fmla="*/ 3954750 w 4030193"/>
                  <a:gd name="connsiteY7" fmla="*/ 2292781 h 30721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30193" h="3072186">
                    <a:moveTo>
                      <a:pt x="3954750" y="2292781"/>
                    </a:moveTo>
                    <a:cubicBezTo>
                      <a:pt x="3971236" y="2269690"/>
                      <a:pt x="3989103" y="2250470"/>
                      <a:pt x="4007972" y="2233552"/>
                    </a:cubicBezTo>
                    <a:cubicBezTo>
                      <a:pt x="4007293" y="1477013"/>
                      <a:pt x="4041613" y="433550"/>
                      <a:pt x="4026217" y="296617"/>
                    </a:cubicBezTo>
                    <a:cubicBezTo>
                      <a:pt x="3996973" y="36199"/>
                      <a:pt x="3951533" y="60247"/>
                      <a:pt x="3691490" y="57711"/>
                    </a:cubicBezTo>
                    <a:cubicBezTo>
                      <a:pt x="432051" y="26078"/>
                      <a:pt x="8" y="-117473"/>
                      <a:pt x="33560" y="216989"/>
                    </a:cubicBezTo>
                    <a:cubicBezTo>
                      <a:pt x="23908" y="1749633"/>
                      <a:pt x="-7584" y="2741252"/>
                      <a:pt x="1689" y="2924345"/>
                    </a:cubicBezTo>
                    <a:cubicBezTo>
                      <a:pt x="-11781" y="3068062"/>
                      <a:pt x="2083800" y="3101598"/>
                      <a:pt x="3259514" y="3048264"/>
                    </a:cubicBezTo>
                    <a:cubicBezTo>
                      <a:pt x="3348726" y="2975087"/>
                      <a:pt x="3888837" y="2385234"/>
                      <a:pt x="3954750" y="2292781"/>
                    </a:cubicBezTo>
                  </a:path>
                </a:pathLst>
              </a:custGeom>
              <a:solidFill>
                <a:srgbClr val="FCD9EE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3" name="Freeform: Shape 342">
                <a:extLst>
                  <a:ext uri="{FF2B5EF4-FFF2-40B4-BE49-F238E27FC236}">
                    <a16:creationId xmlns:a16="http://schemas.microsoft.com/office/drawing/2014/main" id="{570A4175-A22A-4416-BBF4-F4D8B7070B49}"/>
                  </a:ext>
                </a:extLst>
              </p:cNvPr>
              <p:cNvSpPr/>
              <p:nvPr/>
            </p:nvSpPr>
            <p:spPr>
              <a:xfrm>
                <a:off x="10540071" y="7652955"/>
                <a:ext cx="3956794" cy="3157361"/>
              </a:xfrm>
              <a:custGeom>
                <a:avLst/>
                <a:gdLst>
                  <a:gd name="connsiteX0" fmla="*/ 86571 w 4115448"/>
                  <a:gd name="connsiteY0" fmla="*/ 2955906 h 3157361"/>
                  <a:gd name="connsiteX1" fmla="*/ 2098184 w 4115448"/>
                  <a:gd name="connsiteY1" fmla="*/ 3072139 h 3157361"/>
                  <a:gd name="connsiteX2" fmla="*/ 2098384 w 4115448"/>
                  <a:gd name="connsiteY2" fmla="*/ 3072139 h 3157361"/>
                  <a:gd name="connsiteX3" fmla="*/ 3285430 w 4115448"/>
                  <a:gd name="connsiteY3" fmla="*/ 3048937 h 3157361"/>
                  <a:gd name="connsiteX4" fmla="*/ 3962654 w 4115448"/>
                  <a:gd name="connsiteY4" fmla="*/ 2310617 h 3157361"/>
                  <a:gd name="connsiteX5" fmla="*/ 4007973 w 4115448"/>
                  <a:gd name="connsiteY5" fmla="*/ 2257717 h 3157361"/>
                  <a:gd name="connsiteX6" fmla="*/ 4021453 w 4115448"/>
                  <a:gd name="connsiteY6" fmla="*/ 1140465 h 3157361"/>
                  <a:gd name="connsiteX7" fmla="*/ 4026507 w 4115448"/>
                  <a:gd name="connsiteY7" fmla="*/ 343939 h 3157361"/>
                  <a:gd name="connsiteX8" fmla="*/ 3973664 w 4115448"/>
                  <a:gd name="connsiteY8" fmla="*/ 164506 h 3157361"/>
                  <a:gd name="connsiteX9" fmla="*/ 3795697 w 4115448"/>
                  <a:gd name="connsiteY9" fmla="*/ 143217 h 3157361"/>
                  <a:gd name="connsiteX10" fmla="*/ 3733714 w 4115448"/>
                  <a:gd name="connsiteY10" fmla="*/ 142939 h 3157361"/>
                  <a:gd name="connsiteX11" fmla="*/ 1585668 w 4115448"/>
                  <a:gd name="connsiteY11" fmla="*/ 102385 h 3157361"/>
                  <a:gd name="connsiteX12" fmla="*/ 704428 w 4115448"/>
                  <a:gd name="connsiteY12" fmla="*/ 85212 h 3157361"/>
                  <a:gd name="connsiteX13" fmla="*/ 137644 w 4115448"/>
                  <a:gd name="connsiteY13" fmla="*/ 161381 h 3157361"/>
                  <a:gd name="connsiteX14" fmla="*/ 118664 w 4115448"/>
                  <a:gd name="connsiteY14" fmla="*/ 255324 h 3157361"/>
                  <a:gd name="connsiteX15" fmla="*/ 118887 w 4115448"/>
                  <a:gd name="connsiteY15" fmla="*/ 259840 h 3157361"/>
                  <a:gd name="connsiteX16" fmla="*/ 94118 w 4115448"/>
                  <a:gd name="connsiteY16" fmla="*/ 2219899 h 3157361"/>
                  <a:gd name="connsiteX17" fmla="*/ 86571 w 4115448"/>
                  <a:gd name="connsiteY17" fmla="*/ 2955906 h 3157361"/>
                  <a:gd name="connsiteX18" fmla="*/ 2098384 w 4115448"/>
                  <a:gd name="connsiteY18" fmla="*/ 3157362 h 3157361"/>
                  <a:gd name="connsiteX19" fmla="*/ 2098184 w 4115448"/>
                  <a:gd name="connsiteY19" fmla="*/ 3157362 h 3157361"/>
                  <a:gd name="connsiteX20" fmla="*/ 736678 w 4115448"/>
                  <a:gd name="connsiteY20" fmla="*/ 3124727 h 3157361"/>
                  <a:gd name="connsiteX21" fmla="*/ 18443 w 4115448"/>
                  <a:gd name="connsiteY21" fmla="*/ 3009662 h 3157361"/>
                  <a:gd name="connsiteX22" fmla="*/ 1656 w 4115448"/>
                  <a:gd name="connsiteY22" fmla="*/ 2966984 h 3157361"/>
                  <a:gd name="connsiteX23" fmla="*/ 8825 w 4115448"/>
                  <a:gd name="connsiteY23" fmla="*/ 2218453 h 3157361"/>
                  <a:gd name="connsiteX24" fmla="*/ 33561 w 4115448"/>
                  <a:gd name="connsiteY24" fmla="*/ 261497 h 3157361"/>
                  <a:gd name="connsiteX25" fmla="*/ 74381 w 4115448"/>
                  <a:gd name="connsiteY25" fmla="*/ 104187 h 3157361"/>
                  <a:gd name="connsiteX26" fmla="*/ 704428 w 4115448"/>
                  <a:gd name="connsiteY26" fmla="*/ 0 h 3157361"/>
                  <a:gd name="connsiteX27" fmla="*/ 1587872 w 4115448"/>
                  <a:gd name="connsiteY27" fmla="*/ 17174 h 3157361"/>
                  <a:gd name="connsiteX28" fmla="*/ 3734560 w 4115448"/>
                  <a:gd name="connsiteY28" fmla="*/ 57716 h 3157361"/>
                  <a:gd name="connsiteX29" fmla="*/ 3795764 w 4115448"/>
                  <a:gd name="connsiteY29" fmla="*/ 57972 h 3157361"/>
                  <a:gd name="connsiteX30" fmla="*/ 4111255 w 4115448"/>
                  <a:gd name="connsiteY30" fmla="*/ 334463 h 3157361"/>
                  <a:gd name="connsiteX31" fmla="*/ 4106735 w 4115448"/>
                  <a:gd name="connsiteY31" fmla="*/ 1141966 h 3157361"/>
                  <a:gd name="connsiteX32" fmla="*/ 4093288 w 4115448"/>
                  <a:gd name="connsiteY32" fmla="*/ 2276114 h 3157361"/>
                  <a:gd name="connsiteX33" fmla="*/ 4079128 w 4115448"/>
                  <a:gd name="connsiteY33" fmla="*/ 2307858 h 3157361"/>
                  <a:gd name="connsiteX34" fmla="*/ 4032118 w 4115448"/>
                  <a:gd name="connsiteY34" fmla="*/ 2360080 h 3157361"/>
                  <a:gd name="connsiteX35" fmla="*/ 3329234 w 4115448"/>
                  <a:gd name="connsiteY35" fmla="*/ 3123760 h 3157361"/>
                  <a:gd name="connsiteX36" fmla="*/ 3304087 w 4115448"/>
                  <a:gd name="connsiteY36" fmla="*/ 3133414 h 3157361"/>
                  <a:gd name="connsiteX37" fmla="*/ 2098384 w 4115448"/>
                  <a:gd name="connsiteY37" fmla="*/ 3157362 h 31573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</a:cxnLst>
                <a:rect l="l" t="t" r="r" b="b"/>
                <a:pathLst>
                  <a:path w="4115448" h="3157361">
                    <a:moveTo>
                      <a:pt x="86571" y="2955906"/>
                    </a:moveTo>
                    <a:cubicBezTo>
                      <a:pt x="178666" y="3012966"/>
                      <a:pt x="901832" y="3072139"/>
                      <a:pt x="2098184" y="3072139"/>
                    </a:cubicBezTo>
                    <a:cubicBezTo>
                      <a:pt x="2098240" y="3072139"/>
                      <a:pt x="2098329" y="3072139"/>
                      <a:pt x="2098384" y="3072139"/>
                    </a:cubicBezTo>
                    <a:cubicBezTo>
                      <a:pt x="2527711" y="3072139"/>
                      <a:pt x="2948443" y="3063908"/>
                      <a:pt x="3285430" y="3048937"/>
                    </a:cubicBezTo>
                    <a:cubicBezTo>
                      <a:pt x="3399700" y="2945940"/>
                      <a:pt x="3905191" y="2391257"/>
                      <a:pt x="3962654" y="2310617"/>
                    </a:cubicBezTo>
                    <a:cubicBezTo>
                      <a:pt x="3976124" y="2291741"/>
                      <a:pt x="3991041" y="2274312"/>
                      <a:pt x="4007973" y="2257717"/>
                    </a:cubicBezTo>
                    <a:cubicBezTo>
                      <a:pt x="4007906" y="1905313"/>
                      <a:pt x="4015086" y="1499353"/>
                      <a:pt x="4021453" y="1140465"/>
                    </a:cubicBezTo>
                    <a:cubicBezTo>
                      <a:pt x="4028344" y="750466"/>
                      <a:pt x="4034333" y="413657"/>
                      <a:pt x="4026507" y="343939"/>
                    </a:cubicBezTo>
                    <a:cubicBezTo>
                      <a:pt x="4014184" y="234380"/>
                      <a:pt x="3999368" y="184071"/>
                      <a:pt x="3973664" y="164506"/>
                    </a:cubicBezTo>
                    <a:cubicBezTo>
                      <a:pt x="3945934" y="143373"/>
                      <a:pt x="3886133" y="143306"/>
                      <a:pt x="3795697" y="143217"/>
                    </a:cubicBezTo>
                    <a:cubicBezTo>
                      <a:pt x="3776517" y="143184"/>
                      <a:pt x="3755900" y="143150"/>
                      <a:pt x="3733714" y="142939"/>
                    </a:cubicBezTo>
                    <a:cubicBezTo>
                      <a:pt x="2807546" y="133952"/>
                      <a:pt x="2101323" y="115688"/>
                      <a:pt x="1585668" y="102385"/>
                    </a:cubicBezTo>
                    <a:cubicBezTo>
                      <a:pt x="1214272" y="92786"/>
                      <a:pt x="920923" y="85212"/>
                      <a:pt x="704428" y="85212"/>
                    </a:cubicBezTo>
                    <a:cubicBezTo>
                      <a:pt x="405613" y="85212"/>
                      <a:pt x="194874" y="98181"/>
                      <a:pt x="137644" y="161381"/>
                    </a:cubicBezTo>
                    <a:cubicBezTo>
                      <a:pt x="119722" y="181179"/>
                      <a:pt x="114045" y="209264"/>
                      <a:pt x="118664" y="255324"/>
                    </a:cubicBezTo>
                    <a:cubicBezTo>
                      <a:pt x="118820" y="256825"/>
                      <a:pt x="118887" y="258316"/>
                      <a:pt x="118887" y="259840"/>
                    </a:cubicBezTo>
                    <a:cubicBezTo>
                      <a:pt x="113700" y="1083082"/>
                      <a:pt x="102378" y="1740162"/>
                      <a:pt x="94118" y="2219899"/>
                    </a:cubicBezTo>
                    <a:cubicBezTo>
                      <a:pt x="87495" y="2605104"/>
                      <a:pt x="83031" y="2863876"/>
                      <a:pt x="86571" y="2955906"/>
                    </a:cubicBezTo>
                    <a:close/>
                    <a:moveTo>
                      <a:pt x="2098384" y="3157362"/>
                    </a:moveTo>
                    <a:cubicBezTo>
                      <a:pt x="2098295" y="3157362"/>
                      <a:pt x="2098273" y="3157362"/>
                      <a:pt x="2098184" y="3157362"/>
                    </a:cubicBezTo>
                    <a:cubicBezTo>
                      <a:pt x="1583253" y="3157362"/>
                      <a:pt x="1099725" y="3145772"/>
                      <a:pt x="736678" y="3124727"/>
                    </a:cubicBezTo>
                    <a:cubicBezTo>
                      <a:pt x="89098" y="3087199"/>
                      <a:pt x="39583" y="3032875"/>
                      <a:pt x="18443" y="3009662"/>
                    </a:cubicBezTo>
                    <a:cubicBezTo>
                      <a:pt x="7189" y="2997338"/>
                      <a:pt x="1322" y="2982300"/>
                      <a:pt x="1656" y="2966984"/>
                    </a:cubicBezTo>
                    <a:cubicBezTo>
                      <a:pt x="-2540" y="2878858"/>
                      <a:pt x="1745" y="2629474"/>
                      <a:pt x="8825" y="2218453"/>
                    </a:cubicBezTo>
                    <a:cubicBezTo>
                      <a:pt x="17074" y="1739316"/>
                      <a:pt x="28373" y="1083238"/>
                      <a:pt x="33561" y="261497"/>
                    </a:cubicBezTo>
                    <a:cubicBezTo>
                      <a:pt x="29330" y="217239"/>
                      <a:pt x="29486" y="153784"/>
                      <a:pt x="74381" y="104187"/>
                    </a:cubicBezTo>
                    <a:cubicBezTo>
                      <a:pt x="144936" y="26272"/>
                      <a:pt x="303911" y="0"/>
                      <a:pt x="704428" y="0"/>
                    </a:cubicBezTo>
                    <a:cubicBezTo>
                      <a:pt x="922025" y="0"/>
                      <a:pt x="1215864" y="7575"/>
                      <a:pt x="1587872" y="17174"/>
                    </a:cubicBezTo>
                    <a:cubicBezTo>
                      <a:pt x="2103260" y="30476"/>
                      <a:pt x="2809071" y="48718"/>
                      <a:pt x="3734560" y="57716"/>
                    </a:cubicBezTo>
                    <a:cubicBezTo>
                      <a:pt x="3756457" y="57905"/>
                      <a:pt x="3776829" y="57939"/>
                      <a:pt x="3795764" y="57972"/>
                    </a:cubicBezTo>
                    <a:cubicBezTo>
                      <a:pt x="4016611" y="58217"/>
                      <a:pt x="4081588" y="70062"/>
                      <a:pt x="4111255" y="334463"/>
                    </a:cubicBezTo>
                    <a:cubicBezTo>
                      <a:pt x="4119682" y="409675"/>
                      <a:pt x="4113971" y="732814"/>
                      <a:pt x="4106735" y="1141966"/>
                    </a:cubicBezTo>
                    <a:cubicBezTo>
                      <a:pt x="4100279" y="1506794"/>
                      <a:pt x="4092943" y="1920262"/>
                      <a:pt x="4093288" y="2276114"/>
                    </a:cubicBezTo>
                    <a:cubicBezTo>
                      <a:pt x="4093321" y="2288237"/>
                      <a:pt x="4088167" y="2299772"/>
                      <a:pt x="4079128" y="2307858"/>
                    </a:cubicBezTo>
                    <a:cubicBezTo>
                      <a:pt x="4060939" y="2324175"/>
                      <a:pt x="4045599" y="2341260"/>
                      <a:pt x="4032118" y="2360080"/>
                    </a:cubicBezTo>
                    <a:cubicBezTo>
                      <a:pt x="3968955" y="2448751"/>
                      <a:pt x="3424747" y="3045400"/>
                      <a:pt x="3329234" y="3123760"/>
                    </a:cubicBezTo>
                    <a:cubicBezTo>
                      <a:pt x="3322121" y="3129599"/>
                      <a:pt x="3313316" y="3133014"/>
                      <a:pt x="3304087" y="3133414"/>
                    </a:cubicBezTo>
                    <a:cubicBezTo>
                      <a:pt x="2963449" y="3148875"/>
                      <a:pt x="2535225" y="3157362"/>
                      <a:pt x="2098384" y="3157362"/>
                    </a:cubicBezTo>
                  </a:path>
                </a:pathLst>
              </a:custGeom>
              <a:solidFill>
                <a:srgbClr val="092134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4" name="Freeform: Shape 343">
                <a:extLst>
                  <a:ext uri="{FF2B5EF4-FFF2-40B4-BE49-F238E27FC236}">
                    <a16:creationId xmlns:a16="http://schemas.microsoft.com/office/drawing/2014/main" id="{FBC066D1-D049-4CBA-939B-178BEDA25DBF}"/>
                  </a:ext>
                </a:extLst>
              </p:cNvPr>
              <p:cNvSpPr/>
              <p:nvPr/>
            </p:nvSpPr>
            <p:spPr>
              <a:xfrm>
                <a:off x="10766907" y="7424577"/>
                <a:ext cx="425059" cy="852867"/>
              </a:xfrm>
              <a:custGeom>
                <a:avLst/>
                <a:gdLst>
                  <a:gd name="connsiteX0" fmla="*/ 114533 w 602289"/>
                  <a:gd name="connsiteY0" fmla="*/ 944924 h 959398"/>
                  <a:gd name="connsiteX1" fmla="*/ 12642 w 602289"/>
                  <a:gd name="connsiteY1" fmla="*/ 711768 h 959398"/>
                  <a:gd name="connsiteX2" fmla="*/ 272551 w 602289"/>
                  <a:gd name="connsiteY2" fmla="*/ 84976 h 959398"/>
                  <a:gd name="connsiteX3" fmla="*/ 462663 w 602289"/>
                  <a:gd name="connsiteY3" fmla="*/ 11332 h 959398"/>
                  <a:gd name="connsiteX4" fmla="*/ 525781 w 602289"/>
                  <a:gd name="connsiteY4" fmla="*/ 189809 h 959398"/>
                  <a:gd name="connsiteX5" fmla="*/ 298400 w 602289"/>
                  <a:gd name="connsiteY5" fmla="*/ 738118 h 959398"/>
                  <a:gd name="connsiteX6" fmla="*/ 181625 w 602289"/>
                  <a:gd name="connsiteY6" fmla="*/ 786424 h 959398"/>
                  <a:gd name="connsiteX7" fmla="*/ 133290 w 602289"/>
                  <a:gd name="connsiteY7" fmla="*/ 669768 h 959398"/>
                  <a:gd name="connsiteX8" fmla="*/ 264158 w 602289"/>
                  <a:gd name="connsiteY8" fmla="*/ 354192 h 959398"/>
                  <a:gd name="connsiteX9" fmla="*/ 299591 w 602289"/>
                  <a:gd name="connsiteY9" fmla="*/ 339532 h 959398"/>
                  <a:gd name="connsiteX10" fmla="*/ 314274 w 602289"/>
                  <a:gd name="connsiteY10" fmla="*/ 374959 h 959398"/>
                  <a:gd name="connsiteX11" fmla="*/ 183406 w 602289"/>
                  <a:gd name="connsiteY11" fmla="*/ 690512 h 959398"/>
                  <a:gd name="connsiteX12" fmla="*/ 202397 w 602289"/>
                  <a:gd name="connsiteY12" fmla="*/ 736349 h 959398"/>
                  <a:gd name="connsiteX13" fmla="*/ 248261 w 602289"/>
                  <a:gd name="connsiteY13" fmla="*/ 717352 h 959398"/>
                  <a:gd name="connsiteX14" fmla="*/ 475665 w 602289"/>
                  <a:gd name="connsiteY14" fmla="*/ 169076 h 959398"/>
                  <a:gd name="connsiteX15" fmla="*/ 441891 w 602289"/>
                  <a:gd name="connsiteY15" fmla="*/ 61429 h 959398"/>
                  <a:gd name="connsiteX16" fmla="*/ 322667 w 602289"/>
                  <a:gd name="connsiteY16" fmla="*/ 105709 h 959398"/>
                  <a:gd name="connsiteX17" fmla="*/ 62758 w 602289"/>
                  <a:gd name="connsiteY17" fmla="*/ 732501 h 959398"/>
                  <a:gd name="connsiteX18" fmla="*/ 135305 w 602289"/>
                  <a:gd name="connsiteY18" fmla="*/ 894849 h 959398"/>
                  <a:gd name="connsiteX19" fmla="*/ 303342 w 602289"/>
                  <a:gd name="connsiteY19" fmla="*/ 841649 h 959398"/>
                  <a:gd name="connsiteX20" fmla="*/ 306915 w 602289"/>
                  <a:gd name="connsiteY20" fmla="*/ 833574 h 959398"/>
                  <a:gd name="connsiteX21" fmla="*/ 550093 w 602289"/>
                  <a:gd name="connsiteY21" fmla="*/ 247180 h 959398"/>
                  <a:gd name="connsiteX22" fmla="*/ 585537 w 602289"/>
                  <a:gd name="connsiteY22" fmla="*/ 232531 h 959398"/>
                  <a:gd name="connsiteX23" fmla="*/ 600220 w 602289"/>
                  <a:gd name="connsiteY23" fmla="*/ 267946 h 959398"/>
                  <a:gd name="connsiteX24" fmla="*/ 357032 w 602289"/>
                  <a:gd name="connsiteY24" fmla="*/ 854340 h 959398"/>
                  <a:gd name="connsiteX25" fmla="*/ 352289 w 602289"/>
                  <a:gd name="connsiteY25" fmla="*/ 864996 h 959398"/>
                  <a:gd name="connsiteX26" fmla="*/ 114533 w 602289"/>
                  <a:gd name="connsiteY26" fmla="*/ 944924 h 9593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602289" h="959398">
                    <a:moveTo>
                      <a:pt x="114533" y="944924"/>
                    </a:moveTo>
                    <a:cubicBezTo>
                      <a:pt x="28160" y="909187"/>
                      <a:pt x="-25908" y="804666"/>
                      <a:pt x="12642" y="711768"/>
                    </a:cubicBezTo>
                    <a:lnTo>
                      <a:pt x="272551" y="84976"/>
                    </a:lnTo>
                    <a:cubicBezTo>
                      <a:pt x="304299" y="8429"/>
                      <a:pt x="393767" y="-17198"/>
                      <a:pt x="462663" y="11332"/>
                    </a:cubicBezTo>
                    <a:cubicBezTo>
                      <a:pt x="531570" y="39851"/>
                      <a:pt x="557518" y="113239"/>
                      <a:pt x="525781" y="189809"/>
                    </a:cubicBezTo>
                    <a:lnTo>
                      <a:pt x="298400" y="738118"/>
                    </a:lnTo>
                    <a:cubicBezTo>
                      <a:pt x="279542" y="783621"/>
                      <a:pt x="227155" y="805277"/>
                      <a:pt x="181625" y="786424"/>
                    </a:cubicBezTo>
                    <a:cubicBezTo>
                      <a:pt x="136129" y="767571"/>
                      <a:pt x="114422" y="715238"/>
                      <a:pt x="133290" y="669768"/>
                    </a:cubicBezTo>
                    <a:lnTo>
                      <a:pt x="264158" y="354192"/>
                    </a:lnTo>
                    <a:cubicBezTo>
                      <a:pt x="269879" y="340378"/>
                      <a:pt x="285754" y="333804"/>
                      <a:pt x="299591" y="339532"/>
                    </a:cubicBezTo>
                    <a:cubicBezTo>
                      <a:pt x="313428" y="345272"/>
                      <a:pt x="319996" y="361111"/>
                      <a:pt x="314274" y="374959"/>
                    </a:cubicBezTo>
                    <a:lnTo>
                      <a:pt x="183406" y="690512"/>
                    </a:lnTo>
                    <a:cubicBezTo>
                      <a:pt x="175981" y="708376"/>
                      <a:pt x="184519" y="728942"/>
                      <a:pt x="202397" y="736349"/>
                    </a:cubicBezTo>
                    <a:cubicBezTo>
                      <a:pt x="220275" y="743768"/>
                      <a:pt x="240858" y="735248"/>
                      <a:pt x="248261" y="717352"/>
                    </a:cubicBezTo>
                    <a:lnTo>
                      <a:pt x="475665" y="169076"/>
                    </a:lnTo>
                    <a:cubicBezTo>
                      <a:pt x="490938" y="132181"/>
                      <a:pt x="491283" y="81851"/>
                      <a:pt x="441891" y="61429"/>
                    </a:cubicBezTo>
                    <a:cubicBezTo>
                      <a:pt x="392520" y="40985"/>
                      <a:pt x="337963" y="68848"/>
                      <a:pt x="322667" y="105709"/>
                    </a:cubicBezTo>
                    <a:lnTo>
                      <a:pt x="62758" y="732501"/>
                    </a:lnTo>
                    <a:cubicBezTo>
                      <a:pt x="35607" y="797925"/>
                      <a:pt x="76539" y="870557"/>
                      <a:pt x="135305" y="894849"/>
                    </a:cubicBezTo>
                    <a:cubicBezTo>
                      <a:pt x="199381" y="921410"/>
                      <a:pt x="278974" y="892680"/>
                      <a:pt x="303342" y="841649"/>
                    </a:cubicBezTo>
                    <a:cubicBezTo>
                      <a:pt x="304578" y="839013"/>
                      <a:pt x="305780" y="836321"/>
                      <a:pt x="306915" y="833574"/>
                    </a:cubicBezTo>
                    <a:lnTo>
                      <a:pt x="550093" y="247180"/>
                    </a:lnTo>
                    <a:cubicBezTo>
                      <a:pt x="555826" y="233365"/>
                      <a:pt x="571700" y="226825"/>
                      <a:pt x="585537" y="232531"/>
                    </a:cubicBezTo>
                    <a:cubicBezTo>
                      <a:pt x="599397" y="238259"/>
                      <a:pt x="605942" y="254132"/>
                      <a:pt x="600220" y="267946"/>
                    </a:cubicBezTo>
                    <a:lnTo>
                      <a:pt x="357032" y="854340"/>
                    </a:lnTo>
                    <a:cubicBezTo>
                      <a:pt x="355573" y="857899"/>
                      <a:pt x="353970" y="861492"/>
                      <a:pt x="352289" y="864996"/>
                    </a:cubicBezTo>
                    <a:cubicBezTo>
                      <a:pt x="310455" y="952721"/>
                      <a:pt x="197154" y="979160"/>
                      <a:pt x="114533" y="944924"/>
                    </a:cubicBezTo>
                  </a:path>
                </a:pathLst>
              </a:custGeom>
              <a:solidFill>
                <a:srgbClr val="092134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5" name="Freeform: Shape 344">
                <a:extLst>
                  <a:ext uri="{FF2B5EF4-FFF2-40B4-BE49-F238E27FC236}">
                    <a16:creationId xmlns:a16="http://schemas.microsoft.com/office/drawing/2014/main" id="{8E17515C-E1D3-43DE-8BCC-E6DCE48B1DE0}"/>
                  </a:ext>
                </a:extLst>
              </p:cNvPr>
              <p:cNvSpPr/>
              <p:nvPr/>
            </p:nvSpPr>
            <p:spPr>
              <a:xfrm>
                <a:off x="13671779" y="9929080"/>
                <a:ext cx="760290" cy="814711"/>
              </a:xfrm>
              <a:custGeom>
                <a:avLst/>
                <a:gdLst>
                  <a:gd name="connsiteX0" fmla="*/ 11833 w 760290"/>
                  <a:gd name="connsiteY0" fmla="*/ 814712 h 814711"/>
                  <a:gd name="connsiteX1" fmla="*/ 707058 w 760290"/>
                  <a:gd name="connsiteY1" fmla="*/ 59229 h 814711"/>
                  <a:gd name="connsiteX2" fmla="*/ 760291 w 760290"/>
                  <a:gd name="connsiteY2" fmla="*/ 0 h 814711"/>
                  <a:gd name="connsiteX3" fmla="*/ 11800 w 760290"/>
                  <a:gd name="connsiteY3" fmla="*/ 69684 h 814711"/>
                  <a:gd name="connsiteX4" fmla="*/ 11833 w 760290"/>
                  <a:gd name="connsiteY4" fmla="*/ 814712 h 8147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60290" h="814711">
                    <a:moveTo>
                      <a:pt x="11833" y="814712"/>
                    </a:moveTo>
                    <a:cubicBezTo>
                      <a:pt x="70354" y="770298"/>
                      <a:pt x="641145" y="151693"/>
                      <a:pt x="707058" y="59229"/>
                    </a:cubicBezTo>
                    <a:cubicBezTo>
                      <a:pt x="713770" y="49808"/>
                      <a:pt x="753155" y="8264"/>
                      <a:pt x="760291" y="0"/>
                    </a:cubicBezTo>
                    <a:cubicBezTo>
                      <a:pt x="270462" y="81641"/>
                      <a:pt x="15807" y="10200"/>
                      <a:pt x="11800" y="69684"/>
                    </a:cubicBezTo>
                    <a:cubicBezTo>
                      <a:pt x="-14049" y="213246"/>
                      <a:pt x="10419" y="543126"/>
                      <a:pt x="11833" y="814712"/>
                    </a:cubicBezTo>
                  </a:path>
                </a:pathLst>
              </a:custGeom>
              <a:solidFill>
                <a:srgbClr val="DC347A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6" name="Freeform: Shape 345">
                <a:extLst>
                  <a:ext uri="{FF2B5EF4-FFF2-40B4-BE49-F238E27FC236}">
                    <a16:creationId xmlns:a16="http://schemas.microsoft.com/office/drawing/2014/main" id="{DF75E25C-D9DD-4231-8E8D-DFEC727DFB7E}"/>
                  </a:ext>
                </a:extLst>
              </p:cNvPr>
              <p:cNvSpPr/>
              <p:nvPr/>
            </p:nvSpPr>
            <p:spPr>
              <a:xfrm>
                <a:off x="13629110" y="9886457"/>
                <a:ext cx="845609" cy="899968"/>
              </a:xfrm>
              <a:custGeom>
                <a:avLst/>
                <a:gdLst>
                  <a:gd name="connsiteX0" fmla="*/ 94465 w 845609"/>
                  <a:gd name="connsiteY0" fmla="*/ 131873 h 899968"/>
                  <a:gd name="connsiteX1" fmla="*/ 90992 w 845609"/>
                  <a:gd name="connsiteY1" fmla="*/ 582758 h 899968"/>
                  <a:gd name="connsiteX2" fmla="*/ 95768 w 845609"/>
                  <a:gd name="connsiteY2" fmla="*/ 757563 h 899968"/>
                  <a:gd name="connsiteX3" fmla="*/ 695914 w 845609"/>
                  <a:gd name="connsiteY3" fmla="*/ 101686 h 899968"/>
                  <a:gd name="connsiteX4" fmla="*/ 259107 w 845609"/>
                  <a:gd name="connsiteY4" fmla="*/ 128391 h 899968"/>
                  <a:gd name="connsiteX5" fmla="*/ 215915 w 845609"/>
                  <a:gd name="connsiteY5" fmla="*/ 128313 h 899968"/>
                  <a:gd name="connsiteX6" fmla="*/ 182030 w 845609"/>
                  <a:gd name="connsiteY6" fmla="*/ 128202 h 899968"/>
                  <a:gd name="connsiteX7" fmla="*/ 94465 w 845609"/>
                  <a:gd name="connsiteY7" fmla="*/ 131873 h 899968"/>
                  <a:gd name="connsiteX8" fmla="*/ 54468 w 845609"/>
                  <a:gd name="connsiteY8" fmla="*/ 899969 h 899968"/>
                  <a:gd name="connsiteX9" fmla="*/ 35622 w 845609"/>
                  <a:gd name="connsiteY9" fmla="*/ 895553 h 899968"/>
                  <a:gd name="connsiteX10" fmla="*/ 11833 w 845609"/>
                  <a:gd name="connsiteY10" fmla="*/ 857569 h 899968"/>
                  <a:gd name="connsiteX11" fmla="*/ 5744 w 845609"/>
                  <a:gd name="connsiteY11" fmla="*/ 585349 h 899968"/>
                  <a:gd name="connsiteX12" fmla="*/ 12111 w 845609"/>
                  <a:gd name="connsiteY12" fmla="*/ 106758 h 899968"/>
                  <a:gd name="connsiteX13" fmla="*/ 182030 w 845609"/>
                  <a:gd name="connsiteY13" fmla="*/ 42968 h 899968"/>
                  <a:gd name="connsiteX14" fmla="*/ 216227 w 845609"/>
                  <a:gd name="connsiteY14" fmla="*/ 43057 h 899968"/>
                  <a:gd name="connsiteX15" fmla="*/ 259107 w 845609"/>
                  <a:gd name="connsiteY15" fmla="*/ 43168 h 899968"/>
                  <a:gd name="connsiteX16" fmla="*/ 795935 w 845609"/>
                  <a:gd name="connsiteY16" fmla="*/ 602 h 899968"/>
                  <a:gd name="connsiteX17" fmla="*/ 840129 w 845609"/>
                  <a:gd name="connsiteY17" fmla="*/ 21757 h 899968"/>
                  <a:gd name="connsiteX18" fmla="*/ 835253 w 845609"/>
                  <a:gd name="connsiteY18" fmla="*/ 70475 h 899968"/>
                  <a:gd name="connsiteX19" fmla="*/ 818822 w 845609"/>
                  <a:gd name="connsiteY19" fmla="*/ 88505 h 899968"/>
                  <a:gd name="connsiteX20" fmla="*/ 784324 w 845609"/>
                  <a:gd name="connsiteY20" fmla="*/ 126779 h 899968"/>
                  <a:gd name="connsiteX21" fmla="*/ 80272 w 845609"/>
                  <a:gd name="connsiteY21" fmla="*/ 891282 h 899968"/>
                  <a:gd name="connsiteX22" fmla="*/ 54468 w 845609"/>
                  <a:gd name="connsiteY22" fmla="*/ 899969 h 8999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845609" h="899968">
                    <a:moveTo>
                      <a:pt x="94465" y="131873"/>
                    </a:moveTo>
                    <a:cubicBezTo>
                      <a:pt x="80150" y="227573"/>
                      <a:pt x="85460" y="400299"/>
                      <a:pt x="90992" y="582758"/>
                    </a:cubicBezTo>
                    <a:cubicBezTo>
                      <a:pt x="92762" y="640563"/>
                      <a:pt x="94588" y="699625"/>
                      <a:pt x="95768" y="757563"/>
                    </a:cubicBezTo>
                    <a:cubicBezTo>
                      <a:pt x="247029" y="601956"/>
                      <a:pt x="598076" y="221823"/>
                      <a:pt x="695914" y="101686"/>
                    </a:cubicBezTo>
                    <a:cubicBezTo>
                      <a:pt x="519172" y="124832"/>
                      <a:pt x="377318" y="128391"/>
                      <a:pt x="259107" y="128391"/>
                    </a:cubicBezTo>
                    <a:cubicBezTo>
                      <a:pt x="243890" y="128391"/>
                      <a:pt x="229452" y="128369"/>
                      <a:pt x="215915" y="128313"/>
                    </a:cubicBezTo>
                    <a:lnTo>
                      <a:pt x="182030" y="128202"/>
                    </a:lnTo>
                    <a:cubicBezTo>
                      <a:pt x="160857" y="128202"/>
                      <a:pt x="115483" y="128202"/>
                      <a:pt x="94465" y="131873"/>
                    </a:cubicBezTo>
                    <a:close/>
                    <a:moveTo>
                      <a:pt x="54468" y="899969"/>
                    </a:moveTo>
                    <a:cubicBezTo>
                      <a:pt x="48045" y="899969"/>
                      <a:pt x="41611" y="898512"/>
                      <a:pt x="35622" y="895553"/>
                    </a:cubicBezTo>
                    <a:cubicBezTo>
                      <a:pt x="21150" y="888434"/>
                      <a:pt x="11900" y="873708"/>
                      <a:pt x="11833" y="857569"/>
                    </a:cubicBezTo>
                    <a:cubicBezTo>
                      <a:pt x="11399" y="770355"/>
                      <a:pt x="8516" y="676300"/>
                      <a:pt x="5744" y="585349"/>
                    </a:cubicBezTo>
                    <a:cubicBezTo>
                      <a:pt x="-178" y="391701"/>
                      <a:pt x="-5767" y="208698"/>
                      <a:pt x="12111" y="106758"/>
                    </a:cubicBezTo>
                    <a:cubicBezTo>
                      <a:pt x="18479" y="42968"/>
                      <a:pt x="94376" y="42968"/>
                      <a:pt x="182030" y="42968"/>
                    </a:cubicBezTo>
                    <a:lnTo>
                      <a:pt x="216227" y="43057"/>
                    </a:lnTo>
                    <a:cubicBezTo>
                      <a:pt x="229697" y="43113"/>
                      <a:pt x="243957" y="43168"/>
                      <a:pt x="259107" y="43168"/>
                    </a:cubicBezTo>
                    <a:cubicBezTo>
                      <a:pt x="398246" y="43168"/>
                      <a:pt x="570836" y="38108"/>
                      <a:pt x="795935" y="602"/>
                    </a:cubicBezTo>
                    <a:cubicBezTo>
                      <a:pt x="813635" y="-2413"/>
                      <a:pt x="831335" y="6096"/>
                      <a:pt x="840129" y="21757"/>
                    </a:cubicBezTo>
                    <a:cubicBezTo>
                      <a:pt x="848946" y="37396"/>
                      <a:pt x="846986" y="56872"/>
                      <a:pt x="835253" y="70475"/>
                    </a:cubicBezTo>
                    <a:cubicBezTo>
                      <a:pt x="832704" y="73411"/>
                      <a:pt x="826403" y="80274"/>
                      <a:pt x="818822" y="88505"/>
                    </a:cubicBezTo>
                    <a:cubicBezTo>
                      <a:pt x="808915" y="99205"/>
                      <a:pt x="788265" y="121506"/>
                      <a:pt x="784324" y="126779"/>
                    </a:cubicBezTo>
                    <a:cubicBezTo>
                      <a:pt x="717655" y="220344"/>
                      <a:pt x="145083" y="842108"/>
                      <a:pt x="80272" y="891282"/>
                    </a:cubicBezTo>
                    <a:cubicBezTo>
                      <a:pt x="72725" y="897010"/>
                      <a:pt x="63630" y="899969"/>
                      <a:pt x="54468" y="899969"/>
                    </a:cubicBezTo>
                  </a:path>
                </a:pathLst>
              </a:custGeom>
              <a:solidFill>
                <a:srgbClr val="092134"/>
              </a:solidFill>
              <a:ln w="284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41" name="TextBox 340">
              <a:extLst>
                <a:ext uri="{FF2B5EF4-FFF2-40B4-BE49-F238E27FC236}">
                  <a16:creationId xmlns:a16="http://schemas.microsoft.com/office/drawing/2014/main" id="{16635394-7746-4826-8E3F-528842E87FEC}"/>
                </a:ext>
              </a:extLst>
            </p:cNvPr>
            <p:cNvSpPr txBox="1"/>
            <p:nvPr/>
          </p:nvSpPr>
          <p:spPr>
            <a:xfrm>
              <a:off x="9212968" y="6907661"/>
              <a:ext cx="4525306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>
                  <a:latin typeface="Arial" panose="020B0604020202020204" pitchFamily="34" charset="0"/>
                  <a:cs typeface="Arial" panose="020B0604020202020204" pitchFamily="34" charset="0"/>
                </a:rPr>
                <a:t>ST1: </a:t>
              </a:r>
              <a:r>
                <a:rPr lang="en-US" sz="4800" b="1">
                  <a:solidFill>
                    <a:srgbClr val="DC347A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 phần</a:t>
              </a:r>
            </a:p>
            <a:p>
              <a:pPr algn="ctr"/>
              <a:r>
                <a:rPr lang="en-US" sz="4800" b="1">
                  <a:latin typeface="Arial" panose="020B0604020202020204" pitchFamily="34" charset="0"/>
                  <a:cs typeface="Arial" panose="020B0604020202020204" pitchFamily="34" charset="0"/>
                </a:rPr>
                <a:t>ST2: </a:t>
              </a:r>
              <a:r>
                <a:rPr lang="en-US" sz="4800" b="1">
                  <a:solidFill>
                    <a:srgbClr val="DC347A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 phần</a:t>
              </a:r>
              <a:endParaRPr lang="en-US" sz="4800" b="1" dirty="0">
                <a:solidFill>
                  <a:srgbClr val="DC347A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950208" y="-1702502"/>
            <a:ext cx="6627921" cy="8516677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851291" y="1047746"/>
            <a:ext cx="16456296" cy="9746371"/>
            <a:chOff x="0" y="0"/>
            <a:chExt cx="14392081" cy="8523824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4328581" cy="8460324"/>
            </a:xfrm>
            <a:custGeom>
              <a:avLst/>
              <a:gdLst/>
              <a:ahLst/>
              <a:cxnLst/>
              <a:rect l="l" t="t" r="r" b="b"/>
              <a:pathLst>
                <a:path w="14328581" h="8460324">
                  <a:moveTo>
                    <a:pt x="14235872" y="8460324"/>
                  </a:moveTo>
                  <a:lnTo>
                    <a:pt x="92710" y="8460324"/>
                  </a:lnTo>
                  <a:cubicBezTo>
                    <a:pt x="41910" y="8460324"/>
                    <a:pt x="0" y="8418414"/>
                    <a:pt x="0" y="8367614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4234601" y="0"/>
                  </a:lnTo>
                  <a:cubicBezTo>
                    <a:pt x="14285401" y="0"/>
                    <a:pt x="14327312" y="41910"/>
                    <a:pt x="14327312" y="92710"/>
                  </a:cubicBezTo>
                  <a:lnTo>
                    <a:pt x="14327312" y="8366344"/>
                  </a:lnTo>
                  <a:cubicBezTo>
                    <a:pt x="14328581" y="8418414"/>
                    <a:pt x="14286672" y="8460324"/>
                    <a:pt x="14235872" y="8460324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4392081" cy="8523824"/>
            </a:xfrm>
            <a:custGeom>
              <a:avLst/>
              <a:gdLst/>
              <a:ahLst/>
              <a:cxnLst/>
              <a:rect l="l" t="t" r="r" b="b"/>
              <a:pathLst>
                <a:path w="14392081" h="8523824">
                  <a:moveTo>
                    <a:pt x="14267622" y="59690"/>
                  </a:moveTo>
                  <a:cubicBezTo>
                    <a:pt x="14303181" y="59690"/>
                    <a:pt x="14332392" y="88900"/>
                    <a:pt x="14332392" y="124460"/>
                  </a:cubicBezTo>
                  <a:lnTo>
                    <a:pt x="14332392" y="8399364"/>
                  </a:lnTo>
                  <a:cubicBezTo>
                    <a:pt x="14332392" y="8434924"/>
                    <a:pt x="14303181" y="8464134"/>
                    <a:pt x="14267622" y="8464134"/>
                  </a:cubicBezTo>
                  <a:lnTo>
                    <a:pt x="124460" y="8464134"/>
                  </a:lnTo>
                  <a:cubicBezTo>
                    <a:pt x="88900" y="8464134"/>
                    <a:pt x="59690" y="8434924"/>
                    <a:pt x="59690" y="8399364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4267622" y="59690"/>
                  </a:lnTo>
                  <a:moveTo>
                    <a:pt x="14267622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8399364"/>
                  </a:lnTo>
                  <a:cubicBezTo>
                    <a:pt x="0" y="8467944"/>
                    <a:pt x="55880" y="8523824"/>
                    <a:pt x="124460" y="8523824"/>
                  </a:cubicBezTo>
                  <a:lnTo>
                    <a:pt x="14267622" y="8523824"/>
                  </a:lnTo>
                  <a:cubicBezTo>
                    <a:pt x="14336201" y="8523824"/>
                    <a:pt x="14392081" y="8467944"/>
                    <a:pt x="14392081" y="8399364"/>
                  </a:cubicBezTo>
                  <a:lnTo>
                    <a:pt x="14392081" y="124460"/>
                  </a:lnTo>
                  <a:cubicBezTo>
                    <a:pt x="14392081" y="55880"/>
                    <a:pt x="14336201" y="0"/>
                    <a:pt x="1426762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15" name="Group 15"/>
          <p:cNvGrpSpPr/>
          <p:nvPr/>
        </p:nvGrpSpPr>
        <p:grpSpPr>
          <a:xfrm>
            <a:off x="851291" y="554897"/>
            <a:ext cx="16456296" cy="601350"/>
            <a:chOff x="0" y="0"/>
            <a:chExt cx="63252834" cy="2311400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63252834" cy="2311400"/>
            </a:xfrm>
            <a:custGeom>
              <a:avLst/>
              <a:gdLst/>
              <a:ahLst/>
              <a:cxnLst/>
              <a:rect l="l" t="t" r="r" b="b"/>
              <a:pathLst>
                <a:path w="63252834" h="2311400">
                  <a:moveTo>
                    <a:pt x="62948034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2948034" y="2311400"/>
                  </a:lnTo>
                  <a:cubicBezTo>
                    <a:pt x="63116941" y="2311400"/>
                    <a:pt x="63252834" y="2175510"/>
                    <a:pt x="63252834" y="2006600"/>
                  </a:cubicBezTo>
                  <a:lnTo>
                    <a:pt x="63252834" y="304800"/>
                  </a:lnTo>
                  <a:cubicBezTo>
                    <a:pt x="63252834" y="135890"/>
                    <a:pt x="63116941" y="0"/>
                    <a:pt x="62948034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217898" y="5727305"/>
            <a:ext cx="4849965" cy="4655967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4737241" flipH="1" flipV="1">
            <a:off x="15026186" y="413810"/>
            <a:ext cx="2662836" cy="2551481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6162446" y="933081"/>
            <a:ext cx="966738" cy="82612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86888">
            <a:off x="17156496" y="2194266"/>
            <a:ext cx="574890" cy="49127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9AD4F53C-CB19-441D-AF62-38277AB6E463}"/>
              </a:ext>
            </a:extLst>
          </p:cNvPr>
          <p:cNvGrpSpPr/>
          <p:nvPr/>
        </p:nvGrpSpPr>
        <p:grpSpPr>
          <a:xfrm>
            <a:off x="2847671" y="1125645"/>
            <a:ext cx="12009269" cy="2878873"/>
            <a:chOff x="115215" y="13798"/>
            <a:chExt cx="8557149" cy="2878873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D81232A-A906-449C-A0E6-718307F00547}"/>
                </a:ext>
              </a:extLst>
            </p:cNvPr>
            <p:cNvSpPr/>
            <p:nvPr/>
          </p:nvSpPr>
          <p:spPr>
            <a:xfrm>
              <a:off x="115215" y="779055"/>
              <a:ext cx="1077145" cy="57607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ST1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CFC57EA0-12AE-4C6A-9BB8-C16796C1BBD5}"/>
                </a:ext>
              </a:extLst>
            </p:cNvPr>
            <p:cNvSpPr/>
            <p:nvPr/>
          </p:nvSpPr>
          <p:spPr>
            <a:xfrm>
              <a:off x="115215" y="1623965"/>
              <a:ext cx="1077145" cy="57607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latin typeface="Arial" panose="020B0604020202020204" pitchFamily="34" charset="0"/>
                  <a:cs typeface="Arial" panose="020B0604020202020204" pitchFamily="34" charset="0"/>
                </a:rPr>
                <a:t>ST2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279D85C6-80AA-4018-8679-8BD7AF64C0C9}"/>
                </a:ext>
              </a:extLst>
            </p:cNvPr>
            <p:cNvGrpSpPr/>
            <p:nvPr/>
          </p:nvGrpSpPr>
          <p:grpSpPr>
            <a:xfrm>
              <a:off x="1462443" y="1777585"/>
              <a:ext cx="720000" cy="268835"/>
              <a:chOff x="1499600" y="5655355"/>
              <a:chExt cx="7218892" cy="268835"/>
            </a:xfrm>
          </p:grpSpPr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AC10CFDD-73A5-4B4A-8785-C9242EE8C6C1}"/>
                  </a:ext>
                </a:extLst>
              </p:cNvPr>
              <p:cNvCxnSpPr/>
              <p:nvPr/>
            </p:nvCxnSpPr>
            <p:spPr>
              <a:xfrm>
                <a:off x="1499600" y="5780859"/>
                <a:ext cx="7200000" cy="0"/>
              </a:xfrm>
              <a:prstGeom prst="line">
                <a:avLst/>
              </a:prstGeom>
              <a:ln w="762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525B9B77-9F01-4A57-AF9F-BDB3057233C4}"/>
                  </a:ext>
                </a:extLst>
              </p:cNvPr>
              <p:cNvCxnSpPr/>
              <p:nvPr/>
            </p:nvCxnSpPr>
            <p:spPr>
              <a:xfrm>
                <a:off x="1499600" y="5655355"/>
                <a:ext cx="0" cy="249925"/>
              </a:xfrm>
              <a:prstGeom prst="line">
                <a:avLst/>
              </a:prstGeom>
              <a:ln w="762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39F82371-E6C0-46DA-BA58-1CA4D0E099BE}"/>
                  </a:ext>
                </a:extLst>
              </p:cNvPr>
              <p:cNvCxnSpPr/>
              <p:nvPr/>
            </p:nvCxnSpPr>
            <p:spPr>
              <a:xfrm>
                <a:off x="8718492" y="5674265"/>
                <a:ext cx="0" cy="249925"/>
              </a:xfrm>
              <a:prstGeom prst="line">
                <a:avLst/>
              </a:prstGeom>
              <a:ln w="762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AA82A75D-BF9F-479B-B917-D0441D45A3CC}"/>
                </a:ext>
              </a:extLst>
            </p:cNvPr>
            <p:cNvGrpSpPr/>
            <p:nvPr/>
          </p:nvGrpSpPr>
          <p:grpSpPr>
            <a:xfrm>
              <a:off x="1462443" y="1009485"/>
              <a:ext cx="7209921" cy="259007"/>
              <a:chOff x="1462443" y="1009485"/>
              <a:chExt cx="7209921" cy="259007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601AB519-4E27-4E6A-8FAA-C2FED589BA70}"/>
                  </a:ext>
                </a:extLst>
              </p:cNvPr>
              <p:cNvGrpSpPr/>
              <p:nvPr/>
            </p:nvGrpSpPr>
            <p:grpSpPr>
              <a:xfrm>
                <a:off x="1462443" y="100948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74" name="Straight Connector 73">
                  <a:extLst>
                    <a:ext uri="{FF2B5EF4-FFF2-40B4-BE49-F238E27FC236}">
                      <a16:creationId xmlns:a16="http://schemas.microsoft.com/office/drawing/2014/main" id="{56BA431E-68E0-41B4-B0AB-E868695D2E8C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>
                  <a:extLst>
                    <a:ext uri="{FF2B5EF4-FFF2-40B4-BE49-F238E27FC236}">
                      <a16:creationId xmlns:a16="http://schemas.microsoft.com/office/drawing/2014/main" id="{B45C9308-CFE2-4F28-99E7-57669BF75536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>
                  <a:extLst>
                    <a:ext uri="{FF2B5EF4-FFF2-40B4-BE49-F238E27FC236}">
                      <a16:creationId xmlns:a16="http://schemas.microsoft.com/office/drawing/2014/main" id="{A66AE391-1B91-45FC-82B5-62D8EFA7FA2B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B54FEAB5-A67E-4000-8016-ADB4453CED54}"/>
                  </a:ext>
                </a:extLst>
              </p:cNvPr>
              <p:cNvGrpSpPr/>
              <p:nvPr/>
            </p:nvGrpSpPr>
            <p:grpSpPr>
              <a:xfrm>
                <a:off x="2185837" y="101440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71" name="Straight Connector 70">
                  <a:extLst>
                    <a:ext uri="{FF2B5EF4-FFF2-40B4-BE49-F238E27FC236}">
                      <a16:creationId xmlns:a16="http://schemas.microsoft.com/office/drawing/2014/main" id="{4CA160A5-1206-4E70-A107-353F07CF4243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>
                  <a:extLst>
                    <a:ext uri="{FF2B5EF4-FFF2-40B4-BE49-F238E27FC236}">
                      <a16:creationId xmlns:a16="http://schemas.microsoft.com/office/drawing/2014/main" id="{F83EDC23-E260-4115-8CF6-6DDB4651EC35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>
                  <a:extLst>
                    <a:ext uri="{FF2B5EF4-FFF2-40B4-BE49-F238E27FC236}">
                      <a16:creationId xmlns:a16="http://schemas.microsoft.com/office/drawing/2014/main" id="{17323D02-6A59-4BD9-ACA5-4D8A21211571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979B22E3-E42B-47DB-96DC-DBF232EC79B6}"/>
                  </a:ext>
                </a:extLst>
              </p:cNvPr>
              <p:cNvGrpSpPr/>
              <p:nvPr/>
            </p:nvGrpSpPr>
            <p:grpSpPr>
              <a:xfrm>
                <a:off x="2905837" y="100948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297A83AD-6B25-41B5-A32C-A8B63C41D43F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>
                  <a:extLst>
                    <a:ext uri="{FF2B5EF4-FFF2-40B4-BE49-F238E27FC236}">
                      <a16:creationId xmlns:a16="http://schemas.microsoft.com/office/drawing/2014/main" id="{15D08F54-8AB1-4C0E-9F8F-96D88A5CA9C5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>
                  <a:extLst>
                    <a:ext uri="{FF2B5EF4-FFF2-40B4-BE49-F238E27FC236}">
                      <a16:creationId xmlns:a16="http://schemas.microsoft.com/office/drawing/2014/main" id="{F0BC494E-0AB9-488B-917E-55578B77C2AD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517857B6-F003-4720-BCA9-AECF9161B986}"/>
                  </a:ext>
                </a:extLst>
              </p:cNvPr>
              <p:cNvGrpSpPr/>
              <p:nvPr/>
            </p:nvGrpSpPr>
            <p:grpSpPr>
              <a:xfrm>
                <a:off x="3629231" y="101440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65" name="Straight Connector 64">
                  <a:extLst>
                    <a:ext uri="{FF2B5EF4-FFF2-40B4-BE49-F238E27FC236}">
                      <a16:creationId xmlns:a16="http://schemas.microsoft.com/office/drawing/2014/main" id="{62322F9A-E8F4-49A5-928E-A5476E0FB1D4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>
                  <a:extLst>
                    <a:ext uri="{FF2B5EF4-FFF2-40B4-BE49-F238E27FC236}">
                      <a16:creationId xmlns:a16="http://schemas.microsoft.com/office/drawing/2014/main" id="{98839F1F-BF21-4CF5-A355-F797CC8BA4CE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8BD3DF97-3544-42A0-89B0-E369EEDAD87A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Group 40">
                <a:extLst>
                  <a:ext uri="{FF2B5EF4-FFF2-40B4-BE49-F238E27FC236}">
                    <a16:creationId xmlns:a16="http://schemas.microsoft.com/office/drawing/2014/main" id="{CD31FE7F-50F0-4243-B476-DD18F693F5B7}"/>
                  </a:ext>
                </a:extLst>
              </p:cNvPr>
              <p:cNvGrpSpPr/>
              <p:nvPr/>
            </p:nvGrpSpPr>
            <p:grpSpPr>
              <a:xfrm>
                <a:off x="4344066" y="100948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62" name="Straight Connector 61">
                  <a:extLst>
                    <a:ext uri="{FF2B5EF4-FFF2-40B4-BE49-F238E27FC236}">
                      <a16:creationId xmlns:a16="http://schemas.microsoft.com/office/drawing/2014/main" id="{436A9DAA-0F62-4651-8F8A-A4E947263930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655FA7CC-D2B2-41A9-8011-390144344108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>
                  <a:extLst>
                    <a:ext uri="{FF2B5EF4-FFF2-40B4-BE49-F238E27FC236}">
                      <a16:creationId xmlns:a16="http://schemas.microsoft.com/office/drawing/2014/main" id="{C5BD2263-9E6F-4168-AD4A-A6A4B4E9F12C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BF61EB1B-DBF5-4356-BB69-8F2D4A1B0D89}"/>
                  </a:ext>
                </a:extLst>
              </p:cNvPr>
              <p:cNvGrpSpPr/>
              <p:nvPr/>
            </p:nvGrpSpPr>
            <p:grpSpPr>
              <a:xfrm>
                <a:off x="5067460" y="101440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7967E898-C639-45AA-880D-C981528B7EFF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E7F960CE-D437-42B4-8784-61BEF8EB02B3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AFD796FC-CEB3-4303-AA70-BAA26F2DF14F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0B9B1368-320B-45FC-B9F9-4BE1DF73A9A3}"/>
                  </a:ext>
                </a:extLst>
              </p:cNvPr>
              <p:cNvGrpSpPr/>
              <p:nvPr/>
            </p:nvGrpSpPr>
            <p:grpSpPr>
              <a:xfrm>
                <a:off x="5787460" y="100948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9387E735-5B3D-44DD-9B88-EAD8093DF164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4A9E0A1D-9B3B-4084-A671-DF51605F523F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ECAC8C7B-0AAD-4C65-8A27-DD4CF3AB7868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B3EAB62C-EFE6-4EAE-B009-000EB6EA0A50}"/>
                  </a:ext>
                </a:extLst>
              </p:cNvPr>
              <p:cNvGrpSpPr/>
              <p:nvPr/>
            </p:nvGrpSpPr>
            <p:grpSpPr>
              <a:xfrm>
                <a:off x="6510854" y="101440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53" name="Straight Connector 52">
                  <a:extLst>
                    <a:ext uri="{FF2B5EF4-FFF2-40B4-BE49-F238E27FC236}">
                      <a16:creationId xmlns:a16="http://schemas.microsoft.com/office/drawing/2014/main" id="{28587AD4-5CFD-4E78-B629-81998D41C2CF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C81C3C85-D179-43E8-B1A7-B0ABAFAC49A8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15FD8622-6717-45A3-8073-00E79B9D722A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ACFA40D5-2999-4E06-8083-9B8F5951666A}"/>
                  </a:ext>
                </a:extLst>
              </p:cNvPr>
              <p:cNvGrpSpPr/>
              <p:nvPr/>
            </p:nvGrpSpPr>
            <p:grpSpPr>
              <a:xfrm>
                <a:off x="7228970" y="100948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9BF5D12A-8E1B-477A-A38F-02ACBD0BABA2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288AD59B-D9C7-45AC-BF40-488E10BD8E2D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B4D1B2E8-987D-4719-AA45-5945E7CBF035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EF0760A0-D40E-4821-A476-CF65130A54BB}"/>
                  </a:ext>
                </a:extLst>
              </p:cNvPr>
              <p:cNvGrpSpPr/>
              <p:nvPr/>
            </p:nvGrpSpPr>
            <p:grpSpPr>
              <a:xfrm>
                <a:off x="7952364" y="1014405"/>
                <a:ext cx="720000" cy="254087"/>
                <a:chOff x="1499600" y="5675400"/>
                <a:chExt cx="7218892" cy="254087"/>
              </a:xfrm>
            </p:grpSpPr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4026058A-B29D-4C13-A729-697217978C93}"/>
                    </a:ext>
                  </a:extLst>
                </p:cNvPr>
                <p:cNvCxnSpPr/>
                <p:nvPr/>
              </p:nvCxnSpPr>
              <p:spPr>
                <a:xfrm>
                  <a:off x="1499600" y="5780859"/>
                  <a:ext cx="7200000" cy="0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B90B2D5F-EC41-4E2C-929E-EAF0740712D4}"/>
                    </a:ext>
                  </a:extLst>
                </p:cNvPr>
                <p:cNvCxnSpPr/>
                <p:nvPr/>
              </p:nvCxnSpPr>
              <p:spPr>
                <a:xfrm>
                  <a:off x="1499600" y="5675400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396E1C04-7097-4657-B77D-53BC19108F12}"/>
                    </a:ext>
                  </a:extLst>
                </p:cNvPr>
                <p:cNvCxnSpPr/>
                <p:nvPr/>
              </p:nvCxnSpPr>
              <p:spPr>
                <a:xfrm>
                  <a:off x="8718492" y="5679562"/>
                  <a:ext cx="0" cy="249925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" name="Left Brace 30">
              <a:extLst>
                <a:ext uri="{FF2B5EF4-FFF2-40B4-BE49-F238E27FC236}">
                  <a16:creationId xmlns:a16="http://schemas.microsoft.com/office/drawing/2014/main" id="{3AD8C5DE-14E0-4011-8671-012F75A3EA98}"/>
                </a:ext>
              </a:extLst>
            </p:cNvPr>
            <p:cNvSpPr/>
            <p:nvPr/>
          </p:nvSpPr>
          <p:spPr>
            <a:xfrm rot="16200000">
              <a:off x="5187273" y="-1847522"/>
              <a:ext cx="502746" cy="6463672"/>
            </a:xfrm>
            <a:prstGeom prst="leftBrace">
              <a:avLst>
                <a:gd name="adj1" fmla="val 34857"/>
                <a:gd name="adj2" fmla="val 48613"/>
              </a:avLst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C59E816-5CC5-4D31-A838-46E5B76CAE86}"/>
                </a:ext>
              </a:extLst>
            </p:cNvPr>
            <p:cNvSpPr txBox="1"/>
            <p:nvPr/>
          </p:nvSpPr>
          <p:spPr>
            <a:xfrm>
              <a:off x="4879240" y="1547155"/>
              <a:ext cx="95397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38</a:t>
              </a:r>
            </a:p>
          </p:txBody>
        </p:sp>
        <p:sp>
          <p:nvSpPr>
            <p:cNvPr id="33" name="Left Bracket 32">
              <a:extLst>
                <a:ext uri="{FF2B5EF4-FFF2-40B4-BE49-F238E27FC236}">
                  <a16:creationId xmlns:a16="http://schemas.microsoft.com/office/drawing/2014/main" id="{F80C441A-047A-480F-A306-2BE5207A1584}"/>
                </a:ext>
              </a:extLst>
            </p:cNvPr>
            <p:cNvSpPr/>
            <p:nvPr/>
          </p:nvSpPr>
          <p:spPr>
            <a:xfrm rot="5400000">
              <a:off x="4945183" y="-2612577"/>
              <a:ext cx="242558" cy="7208039"/>
            </a:xfrm>
            <a:prstGeom prst="leftBracket">
              <a:avLst>
                <a:gd name="adj" fmla="val 190742"/>
              </a:avLst>
            </a:prstGeom>
            <a:ln w="38100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eft Bracket 33">
              <a:extLst>
                <a:ext uri="{FF2B5EF4-FFF2-40B4-BE49-F238E27FC236}">
                  <a16:creationId xmlns:a16="http://schemas.microsoft.com/office/drawing/2014/main" id="{465CF52F-4E4D-4EBF-93F9-51DBE9321C05}"/>
                </a:ext>
              </a:extLst>
            </p:cNvPr>
            <p:cNvSpPr/>
            <p:nvPr/>
          </p:nvSpPr>
          <p:spPr>
            <a:xfrm rot="16200000" flipV="1">
              <a:off x="1788555" y="1622074"/>
              <a:ext cx="121278" cy="662730"/>
            </a:xfrm>
            <a:prstGeom prst="leftBracket">
              <a:avLst>
                <a:gd name="adj" fmla="val 190742"/>
              </a:avLst>
            </a:prstGeom>
            <a:ln w="38100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883A046-157C-4CE9-8CEA-C72D5ADE997E}"/>
                </a:ext>
              </a:extLst>
            </p:cNvPr>
            <p:cNvSpPr txBox="1"/>
            <p:nvPr/>
          </p:nvSpPr>
          <p:spPr>
            <a:xfrm>
              <a:off x="4879240" y="13798"/>
              <a:ext cx="377159" cy="76944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D620168-770D-48E6-8334-312D75376EEB}"/>
                </a:ext>
              </a:extLst>
            </p:cNvPr>
            <p:cNvSpPr txBox="1"/>
            <p:nvPr/>
          </p:nvSpPr>
          <p:spPr>
            <a:xfrm>
              <a:off x="1661846" y="2123230"/>
              <a:ext cx="377159" cy="76944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4400" b="1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80" name="Rectangle 79">
            <a:extLst>
              <a:ext uri="{FF2B5EF4-FFF2-40B4-BE49-F238E27FC236}">
                <a16:creationId xmlns:a16="http://schemas.microsoft.com/office/drawing/2014/main" id="{DFF58194-3F6F-4600-9EE0-4822B688D1E8}"/>
              </a:ext>
            </a:extLst>
          </p:cNvPr>
          <p:cNvSpPr/>
          <p:nvPr/>
        </p:nvSpPr>
        <p:spPr>
          <a:xfrm>
            <a:off x="1219200" y="3618636"/>
            <a:ext cx="12832867" cy="66045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indent="914400" algn="just"/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indent="914400" algn="just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	10 - 1 = 9 (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indent="914400" algn="just"/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ST2:</a:t>
            </a:r>
          </a:p>
          <a:p>
            <a:pPr indent="914400" algn="just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	738 : 9 = 82</a:t>
            </a:r>
          </a:p>
          <a:p>
            <a:pPr indent="914400" algn="just"/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:	</a:t>
            </a:r>
          </a:p>
          <a:p>
            <a:pPr indent="914400" algn="just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5400" b="1">
                <a:latin typeface="Arial" panose="020B0604020202020204" pitchFamily="34" charset="0"/>
                <a:cs typeface="Arial" panose="020B0604020202020204" pitchFamily="34" charset="0"/>
              </a:rPr>
              <a:t>82 x 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10 = 820</a:t>
            </a:r>
          </a:p>
          <a:p>
            <a:pPr indent="914400" algn="just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: ST1: 82      ST2: 820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0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>
            <a:off x="12257364" y="-1183564"/>
            <a:ext cx="7053169" cy="9063108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233623" y="1419592"/>
            <a:ext cx="15820754" cy="8675682"/>
            <a:chOff x="0" y="0"/>
            <a:chExt cx="13836260" cy="7587438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13772759" cy="7523938"/>
            </a:xfrm>
            <a:custGeom>
              <a:avLst/>
              <a:gdLst/>
              <a:ahLst/>
              <a:cxnLst/>
              <a:rect l="l" t="t" r="r" b="b"/>
              <a:pathLst>
                <a:path w="13772759" h="7523938">
                  <a:moveTo>
                    <a:pt x="13680050" y="7523938"/>
                  </a:moveTo>
                  <a:lnTo>
                    <a:pt x="92710" y="7523938"/>
                  </a:lnTo>
                  <a:cubicBezTo>
                    <a:pt x="41910" y="7523938"/>
                    <a:pt x="0" y="7482028"/>
                    <a:pt x="0" y="7431228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3678779" y="0"/>
                  </a:lnTo>
                  <a:cubicBezTo>
                    <a:pt x="13729579" y="0"/>
                    <a:pt x="13771490" y="41910"/>
                    <a:pt x="13771490" y="92710"/>
                  </a:cubicBezTo>
                  <a:lnTo>
                    <a:pt x="13771490" y="7429957"/>
                  </a:lnTo>
                  <a:cubicBezTo>
                    <a:pt x="13772759" y="7482028"/>
                    <a:pt x="13730850" y="7523938"/>
                    <a:pt x="13680050" y="7523938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13836259" cy="7587438"/>
            </a:xfrm>
            <a:custGeom>
              <a:avLst/>
              <a:gdLst/>
              <a:ahLst/>
              <a:cxnLst/>
              <a:rect l="l" t="t" r="r" b="b"/>
              <a:pathLst>
                <a:path w="13836259" h="7587438">
                  <a:moveTo>
                    <a:pt x="13711800" y="59690"/>
                  </a:moveTo>
                  <a:cubicBezTo>
                    <a:pt x="13747359" y="59690"/>
                    <a:pt x="13776570" y="88900"/>
                    <a:pt x="13776570" y="124460"/>
                  </a:cubicBezTo>
                  <a:lnTo>
                    <a:pt x="13776570" y="7462978"/>
                  </a:lnTo>
                  <a:cubicBezTo>
                    <a:pt x="13776570" y="7498538"/>
                    <a:pt x="13747359" y="7527747"/>
                    <a:pt x="13711800" y="7527747"/>
                  </a:cubicBezTo>
                  <a:lnTo>
                    <a:pt x="124460" y="7527747"/>
                  </a:lnTo>
                  <a:cubicBezTo>
                    <a:pt x="88900" y="7527747"/>
                    <a:pt x="59690" y="7498538"/>
                    <a:pt x="59690" y="7462978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3711800" y="59690"/>
                  </a:lnTo>
                  <a:moveTo>
                    <a:pt x="13711800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7462978"/>
                  </a:lnTo>
                  <a:cubicBezTo>
                    <a:pt x="0" y="7531557"/>
                    <a:pt x="55880" y="7587438"/>
                    <a:pt x="124460" y="7587438"/>
                  </a:cubicBezTo>
                  <a:lnTo>
                    <a:pt x="13711800" y="7587438"/>
                  </a:lnTo>
                  <a:cubicBezTo>
                    <a:pt x="13780379" y="7587438"/>
                    <a:pt x="13836259" y="7531557"/>
                    <a:pt x="13836259" y="7462978"/>
                  </a:cubicBezTo>
                  <a:lnTo>
                    <a:pt x="13836259" y="124460"/>
                  </a:lnTo>
                  <a:cubicBezTo>
                    <a:pt x="13836259" y="55880"/>
                    <a:pt x="13780379" y="0"/>
                    <a:pt x="13711800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1233623" y="1028700"/>
            <a:ext cx="15820754" cy="601350"/>
            <a:chOff x="0" y="0"/>
            <a:chExt cx="60810011" cy="2311400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0810012" cy="2311400"/>
            </a:xfrm>
            <a:custGeom>
              <a:avLst/>
              <a:gdLst/>
              <a:ahLst/>
              <a:cxnLst/>
              <a:rect l="l" t="t" r="r" b="b"/>
              <a:pathLst>
                <a:path w="60810012" h="2311400">
                  <a:moveTo>
                    <a:pt x="60505212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006600"/>
                  </a:lnTo>
                  <a:cubicBezTo>
                    <a:pt x="0" y="2175510"/>
                    <a:pt x="135890" y="2311400"/>
                    <a:pt x="304800" y="2311400"/>
                  </a:cubicBezTo>
                  <a:lnTo>
                    <a:pt x="60505212" y="2311400"/>
                  </a:lnTo>
                  <a:cubicBezTo>
                    <a:pt x="60674120" y="2311400"/>
                    <a:pt x="60810012" y="2175510"/>
                    <a:pt x="60810012" y="2006600"/>
                  </a:cubicBezTo>
                  <a:lnTo>
                    <a:pt x="60810012" y="304800"/>
                  </a:lnTo>
                  <a:cubicBezTo>
                    <a:pt x="60810012" y="135890"/>
                    <a:pt x="60674120" y="0"/>
                    <a:pt x="60505212" y="0"/>
                  </a:cubicBezTo>
                  <a:close/>
                </a:path>
              </a:pathLst>
            </a:custGeom>
            <a:solidFill>
              <a:srgbClr val="403C38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276225" y="6574647"/>
            <a:ext cx="5178830" cy="4190144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13543" y="288583"/>
            <a:ext cx="3192929" cy="3059407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63102" y="1732785"/>
            <a:ext cx="751996" cy="715080"/>
          </a:xfrm>
          <a:prstGeom prst="rect">
            <a:avLst/>
          </a:prstGeom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33A0EA61-DFAC-DB43-A65B-C66DE2260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070" y="218714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3">
            <a:extLst>
              <a:ext uri="{FF2B5EF4-FFF2-40B4-BE49-F238E27FC236}">
                <a16:creationId xmlns:a16="http://schemas.microsoft.com/office/drawing/2014/main" id="{C806B765-31DD-8B4B-BEA9-3B76F3C13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070" y="2324460"/>
            <a:ext cx="453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D0EF425D-29FD-BC40-BDBA-D66079F14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6820" y="4636326"/>
            <a:ext cx="624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ổng số túi gạo là:</a:t>
            </a:r>
          </a:p>
        </p:txBody>
      </p:sp>
      <p:sp>
        <p:nvSpPr>
          <p:cNvPr id="29" name="Rectangle 30">
            <a:extLst>
              <a:ext uri="{FF2B5EF4-FFF2-40B4-BE49-F238E27FC236}">
                <a16:creationId xmlns:a16="http://schemas.microsoft.com/office/drawing/2014/main" id="{F8F3E2CB-9F47-7D46-B0A3-AEF19E10B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0670" y="6222239"/>
            <a:ext cx="85344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4">
            <a:extLst>
              <a:ext uri="{FF2B5EF4-FFF2-40B4-BE49-F238E27FC236}">
                <a16:creationId xmlns:a16="http://schemas.microsoft.com/office/drawing/2014/main" id="{52E804CB-3195-CF49-B969-E663EE4B4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833" y="5115751"/>
            <a:ext cx="518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+ 12 = 22( túi)</a:t>
            </a:r>
          </a:p>
        </p:txBody>
      </p:sp>
      <p:sp>
        <p:nvSpPr>
          <p:cNvPr id="31" name="Text Box 4">
            <a:extLst>
              <a:ext uri="{FF2B5EF4-FFF2-40B4-BE49-F238E27FC236}">
                <a16:creationId xmlns:a16="http://schemas.microsoft.com/office/drawing/2014/main" id="{6F854DF2-CAB7-A746-8E42-C3C5F12C8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270" y="5572951"/>
            <a:ext cx="6172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ki – lô - gam gạo nếp là: </a:t>
            </a:r>
          </a:p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220 : 22 x 10 = 100 (kg)</a:t>
            </a:r>
          </a:p>
        </p:txBody>
      </p:sp>
      <p:sp>
        <p:nvSpPr>
          <p:cNvPr id="32" name="Text Box 4">
            <a:extLst>
              <a:ext uri="{FF2B5EF4-FFF2-40B4-BE49-F238E27FC236}">
                <a16:creationId xmlns:a16="http://schemas.microsoft.com/office/drawing/2014/main" id="{0206E98A-BB1F-4045-963C-2FF840053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0220" y="8239951"/>
            <a:ext cx="518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3" name="Text Box 4">
            <a:extLst>
              <a:ext uri="{FF2B5EF4-FFF2-40B4-BE49-F238E27FC236}">
                <a16:creationId xmlns:a16="http://schemas.microsoft.com/office/drawing/2014/main" id="{2D5F47E1-A38E-8D47-9201-86EBDD020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1270" y="6487351"/>
            <a:ext cx="54054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ki – lô - gam gạo tẻ là: </a:t>
            </a:r>
          </a:p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220 – 100 = 120 (kg)</a:t>
            </a:r>
          </a:p>
        </p:txBody>
      </p:sp>
      <p:sp>
        <p:nvSpPr>
          <p:cNvPr id="34" name="Text Box 4">
            <a:extLst>
              <a:ext uri="{FF2B5EF4-FFF2-40B4-BE49-F238E27FC236}">
                <a16:creationId xmlns:a16="http://schemas.microsoft.com/office/drawing/2014/main" id="{9BE6F4DE-1644-F743-B7A0-2B78B06B3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8958" y="7401751"/>
            <a:ext cx="48117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 :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 nếp :  100kg </a:t>
            </a:r>
          </a:p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Gạo tẻ : 120kg</a:t>
            </a:r>
          </a:p>
        </p:txBody>
      </p:sp>
      <p:sp>
        <p:nvSpPr>
          <p:cNvPr id="35" name="Text Box 72">
            <a:extLst>
              <a:ext uri="{FF2B5EF4-FFF2-40B4-BE49-F238E27FC236}">
                <a16:creationId xmlns:a16="http://schemas.microsoft.com/office/drawing/2014/main" id="{72C64B8E-5EA6-C942-9511-73B9E883F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2448751"/>
            <a:ext cx="1457967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p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ẻ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kg.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ô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gam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36" name="Text Box 76">
            <a:extLst>
              <a:ext uri="{FF2B5EF4-FFF2-40B4-BE49-F238E27FC236}">
                <a16:creationId xmlns:a16="http://schemas.microsoft.com/office/drawing/2014/main" id="{E17F72D0-C832-9A4D-AB91-DF7BA22FB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1520" y="4071176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37" name="AutoShape 7">
            <a:extLst>
              <a:ext uri="{FF2B5EF4-FFF2-40B4-BE49-F238E27FC236}">
                <a16:creationId xmlns:a16="http://schemas.microsoft.com/office/drawing/2014/main" id="{EFFB3864-E13E-584F-9A5F-150906C70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8270" y="5225289"/>
            <a:ext cx="4648200" cy="1912937"/>
          </a:xfrm>
          <a:prstGeom prst="cloudCallout">
            <a:avLst>
              <a:gd name="adj1" fmla="val -65185"/>
              <a:gd name="adj2" fmla="val 33245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àm bài vào vở nháp</a:t>
            </a:r>
          </a:p>
          <a:p>
            <a:pPr algn="ctr" eaLnBrk="1" hangingPunct="1"/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: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phút</a:t>
            </a:r>
          </a:p>
          <a:p>
            <a:pPr algn="ctr" eaLnBrk="1" hangingPunct="1"/>
            <a:endParaRPr lang="en-US" altLang="en-US" sz="28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altLang="en-US" sz="28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2" descr="Hinh ngoi">
            <a:extLst>
              <a:ext uri="{FF2B5EF4-FFF2-40B4-BE49-F238E27FC236}">
                <a16:creationId xmlns:a16="http://schemas.microsoft.com/office/drawing/2014/main" id="{A6B0A7BE-FE72-CD41-A836-0B5ACA2F5D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870" y="5758689"/>
            <a:ext cx="25908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07109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u ho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3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1" grpId="0"/>
      <p:bldP spid="32" grpId="0"/>
      <p:bldP spid="33" grpId="0"/>
      <p:bldP spid="34" grpId="0"/>
      <p:bldP spid="36" grpId="0"/>
      <p:bldP spid="37" grpId="0" animBg="1"/>
      <p:bldP spid="37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3</TotalTime>
  <Words>528</Words>
  <Application>Microsoft Macintosh PowerPoint</Application>
  <PresentationFormat>Custom</PresentationFormat>
  <Paragraphs>83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7" baseType="lpstr">
      <vt:lpstr>Times New Roman</vt:lpstr>
      <vt:lpstr>Arial</vt:lpstr>
      <vt:lpstr>#9Slide05 SVNMonday</vt:lpstr>
      <vt:lpstr>UTM Banque</vt:lpstr>
      <vt:lpstr>SVN-FFF Tusj</vt:lpstr>
      <vt:lpstr>#9Slide05 Brannboll Ny</vt:lpstr>
      <vt:lpstr>UTM Avo</vt:lpstr>
      <vt:lpstr>Cambria Math</vt:lpstr>
      <vt:lpstr>Calibri</vt:lpstr>
      <vt:lpstr>Livvic Bold Bold</vt:lpstr>
      <vt:lpstr>SVN-Gretoon</vt:lpstr>
      <vt:lpstr>UVN Bai Sau Nhe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KTUTS</Manager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en tap chung tr152</dc:title>
  <dc:subject>Toan 4</dc:subject>
  <dc:creator>KTUTS</dc:creator>
  <cp:keywords>YenVu</cp:keywords>
  <cp:lastModifiedBy>Microsoft Office User</cp:lastModifiedBy>
  <cp:revision>3</cp:revision>
  <dcterms:created xsi:type="dcterms:W3CDTF">2006-08-16T00:00:00Z</dcterms:created>
  <dcterms:modified xsi:type="dcterms:W3CDTF">2022-04-03T04:15:07Z</dcterms:modified>
  <dc:identifier>DAE7Zxn6ztc</dc:identifier>
  <cp:version>14</cp:version>
</cp:coreProperties>
</file>